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9" r:id="rId2"/>
    <p:sldId id="262" r:id="rId3"/>
    <p:sldId id="263" r:id="rId4"/>
    <p:sldId id="261" r:id="rId5"/>
    <p:sldId id="264" r:id="rId6"/>
    <p:sldId id="265" r:id="rId7"/>
    <p:sldId id="272" r:id="rId8"/>
    <p:sldId id="266" r:id="rId9"/>
    <p:sldId id="268" r:id="rId10"/>
    <p:sldId id="269" r:id="rId11"/>
    <p:sldId id="273" r:id="rId12"/>
    <p:sldId id="271" r:id="rId1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allowPng="1" imgSz="1024x768" encoding="windows-1252"/>
  <p:clrMru>
    <a:srgbClr val="0000FF"/>
    <a:srgbClr val="FF0000"/>
    <a:srgbClr val="3366FF"/>
    <a:srgbClr val="FF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89127" autoAdjust="0"/>
  </p:normalViewPr>
  <p:slideViewPr>
    <p:cSldViewPr>
      <p:cViewPr varScale="1">
        <p:scale>
          <a:sx n="38" d="100"/>
          <a:sy n="38" d="100"/>
        </p:scale>
        <p:origin x="-1398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26674F2-B7E7-4B9D-A4F9-87D5067D13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CAABF9-2B87-4D21-871D-FEF5C609C6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161D29-FC30-4454-BC14-1B32D1314B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C941E0-EC40-41AC-A7EE-3320570E5B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A2CE4E-3888-4699-8712-FBBBC77879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3EB8B8-6E32-45D0-8060-4A67088313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3EC607-16D4-4142-9117-26D228AC86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53A282-6E7A-4833-8BFC-79EE31FA94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29B292-583F-4B6D-8A7E-3107E91293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3E23C0-BAE8-4EAB-834F-308165393F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A76014-C85C-4094-B3AF-AC2D923633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5477EA-5396-44C9-AF48-D6B49694D6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BB88DC-FA91-453F-B1E7-729187CCD4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8752236-1AB6-4476-80BE-77C33ADC51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5.gif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gif"/><Relationship Id="rId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gif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marL="762000" indent="-762000" algn="l" eaLnBrk="1" hangingPunct="1"/>
            <a:r>
              <a:rPr lang="en-US" sz="3600" b="1" smtClean="0"/>
              <a:t/>
            </a:r>
            <a:br>
              <a:rPr lang="en-US" sz="3600" b="1" smtClean="0"/>
            </a:br>
            <a:r>
              <a:rPr lang="en-US" sz="3600" b="1" smtClean="0"/>
              <a:t/>
            </a:r>
            <a:br>
              <a:rPr lang="en-US" sz="3600" b="1" smtClean="0"/>
            </a:br>
            <a:r>
              <a:rPr lang="en-US" sz="3600" b="1" smtClean="0"/>
              <a:t/>
            </a:r>
            <a:br>
              <a:rPr lang="en-US" sz="3600" b="1" smtClean="0"/>
            </a:br>
            <a:r>
              <a:rPr lang="en-US" sz="3600" b="1" smtClean="0"/>
              <a:t/>
            </a:r>
            <a:br>
              <a:rPr lang="en-US" sz="3600" b="1" smtClean="0"/>
            </a:br>
            <a:r>
              <a:rPr lang="en-US" sz="3600" b="1" smtClean="0"/>
              <a:t/>
            </a:r>
            <a:br>
              <a:rPr lang="en-US" sz="3600" b="1" smtClean="0"/>
            </a:br>
            <a:r>
              <a:rPr lang="en-US" sz="3600" b="1" smtClean="0"/>
              <a:t/>
            </a:r>
            <a:br>
              <a:rPr lang="en-US" sz="3600" b="1" smtClean="0"/>
            </a:br>
            <a:r>
              <a:rPr lang="en-US" sz="3600" b="1" smtClean="0"/>
              <a:t/>
            </a:r>
            <a:br>
              <a:rPr lang="en-US" sz="3600" b="1" smtClean="0"/>
            </a:br>
            <a:r>
              <a:rPr lang="en-US" sz="3200" b="1" smtClean="0"/>
              <a:t>Viết các tỉ số a và b, Tỉ số b và a</a:t>
            </a:r>
          </a:p>
        </p:txBody>
      </p:sp>
      <p:graphicFrame>
        <p:nvGraphicFramePr>
          <p:cNvPr id="6224" name="Group 80"/>
          <p:cNvGraphicFramePr>
            <a:graphicFrameLocks noGrp="1"/>
          </p:cNvGraphicFramePr>
          <p:nvPr>
            <p:ph sz="quarter" idx="1"/>
          </p:nvPr>
        </p:nvGraphicFramePr>
        <p:xfrm>
          <a:off x="304800" y="3114675"/>
          <a:ext cx="8610600" cy="3743326"/>
        </p:xfrm>
        <a:graphic>
          <a:graphicData uri="http://schemas.openxmlformats.org/drawingml/2006/table">
            <a:tbl>
              <a:tblPr/>
              <a:tblGrid>
                <a:gridCol w="1354138"/>
                <a:gridCol w="1435100"/>
                <a:gridCol w="2870200"/>
                <a:gridCol w="2951162"/>
              </a:tblGrid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ỉ số a và 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ỉ số b và 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23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f-ZA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f-ZA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6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f-ZA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f-ZA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00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f-ZA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f-ZA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186" name="Object 42"/>
          <p:cNvGraphicFramePr>
            <a:graphicFrameLocks noChangeAspect="1"/>
          </p:cNvGraphicFramePr>
          <p:nvPr>
            <p:ph sz="quarter" idx="2"/>
          </p:nvPr>
        </p:nvGraphicFramePr>
        <p:xfrm>
          <a:off x="3810000" y="3886200"/>
          <a:ext cx="762000" cy="914400"/>
        </p:xfrm>
        <a:graphic>
          <a:graphicData uri="http://schemas.openxmlformats.org/presentationml/2006/ole">
            <p:oleObj spid="_x0000_s1026" name="Equation" r:id="rId3" imgW="165028" imgH="457002" progId="Equation.DSMT4">
              <p:embed/>
            </p:oleObj>
          </a:graphicData>
        </a:graphic>
      </p:graphicFrame>
      <p:graphicFrame>
        <p:nvGraphicFramePr>
          <p:cNvPr id="6197" name="Object 53"/>
          <p:cNvGraphicFramePr>
            <a:graphicFrameLocks noChangeAspect="1"/>
          </p:cNvGraphicFramePr>
          <p:nvPr>
            <p:ph sz="quarter" idx="3"/>
          </p:nvPr>
        </p:nvGraphicFramePr>
        <p:xfrm>
          <a:off x="3810000" y="4800600"/>
          <a:ext cx="685800" cy="914400"/>
        </p:xfrm>
        <a:graphic>
          <a:graphicData uri="http://schemas.openxmlformats.org/presentationml/2006/ole">
            <p:oleObj spid="_x0000_s1027" name="Equation" r:id="rId4" imgW="165028" imgH="457002" progId="Equation.DSMT4">
              <p:embed/>
            </p:oleObj>
          </a:graphicData>
        </a:graphic>
      </p:graphicFrame>
      <p:graphicFrame>
        <p:nvGraphicFramePr>
          <p:cNvPr id="6200" name="Object 56"/>
          <p:cNvGraphicFramePr>
            <a:graphicFrameLocks noChangeAspect="1"/>
          </p:cNvGraphicFramePr>
          <p:nvPr>
            <p:ph sz="quarter" idx="4"/>
          </p:nvPr>
        </p:nvGraphicFramePr>
        <p:xfrm>
          <a:off x="3810000" y="5791200"/>
          <a:ext cx="533400" cy="914400"/>
        </p:xfrm>
        <a:graphic>
          <a:graphicData uri="http://schemas.openxmlformats.org/presentationml/2006/ole">
            <p:oleObj spid="_x0000_s1028" name="Equation" r:id="rId5" imgW="164957" imgH="444114" progId="Equation.DSMT4">
              <p:embed/>
            </p:oleObj>
          </a:graphicData>
        </a:graphic>
      </p:graphicFrame>
      <p:graphicFrame>
        <p:nvGraphicFramePr>
          <p:cNvPr id="6203" name="Object 59"/>
          <p:cNvGraphicFramePr>
            <a:graphicFrameLocks noChangeAspect="1"/>
          </p:cNvGraphicFramePr>
          <p:nvPr/>
        </p:nvGraphicFramePr>
        <p:xfrm>
          <a:off x="7010400" y="3962400"/>
          <a:ext cx="533400" cy="838200"/>
        </p:xfrm>
        <a:graphic>
          <a:graphicData uri="http://schemas.openxmlformats.org/presentationml/2006/ole">
            <p:oleObj spid="_x0000_s1029" name="Equation" r:id="rId6" imgW="164957" imgH="444114" progId="Equation.DSMT4">
              <p:embed/>
            </p:oleObj>
          </a:graphicData>
        </a:graphic>
      </p:graphicFrame>
      <p:graphicFrame>
        <p:nvGraphicFramePr>
          <p:cNvPr id="6204" name="Object 60"/>
          <p:cNvGraphicFramePr>
            <a:graphicFrameLocks noChangeAspect="1"/>
          </p:cNvGraphicFramePr>
          <p:nvPr/>
        </p:nvGraphicFramePr>
        <p:xfrm>
          <a:off x="6934200" y="4800600"/>
          <a:ext cx="685800" cy="990600"/>
        </p:xfrm>
        <a:graphic>
          <a:graphicData uri="http://schemas.openxmlformats.org/presentationml/2006/ole">
            <p:oleObj spid="_x0000_s1030" name="Equation" r:id="rId7" imgW="165028" imgH="457002" progId="Equation.DSMT4">
              <p:embed/>
            </p:oleObj>
          </a:graphicData>
        </a:graphic>
      </p:graphicFrame>
      <p:graphicFrame>
        <p:nvGraphicFramePr>
          <p:cNvPr id="6205" name="Object 61"/>
          <p:cNvGraphicFramePr>
            <a:graphicFrameLocks noChangeAspect="1"/>
          </p:cNvGraphicFramePr>
          <p:nvPr/>
        </p:nvGraphicFramePr>
        <p:xfrm>
          <a:off x="6934200" y="5867400"/>
          <a:ext cx="685800" cy="990600"/>
        </p:xfrm>
        <a:graphic>
          <a:graphicData uri="http://schemas.openxmlformats.org/presentationml/2006/ole">
            <p:oleObj spid="_x0000_s1031" name="Equation" r:id="rId8" imgW="165028" imgH="457002" progId="Equation.DSMT4">
              <p:embed/>
            </p:oleObj>
          </a:graphicData>
        </a:graphic>
      </p:graphicFrame>
      <p:sp>
        <p:nvSpPr>
          <p:cNvPr id="6219" name="AutoShape 75"/>
          <p:cNvSpPr>
            <a:spLocks noChangeArrowheads="1"/>
          </p:cNvSpPr>
          <p:nvPr/>
        </p:nvSpPr>
        <p:spPr bwMode="auto">
          <a:xfrm>
            <a:off x="0" y="762000"/>
            <a:ext cx="5181600" cy="838200"/>
          </a:xfrm>
          <a:prstGeom prst="cloudCallout">
            <a:avLst>
              <a:gd name="adj1" fmla="val 11736"/>
              <a:gd name="adj2" fmla="val 142616"/>
            </a:avLst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n-US" sz="1200" b="1">
              <a:solidFill>
                <a:srgbClr val="FF0000"/>
              </a:solidFill>
            </a:endParaRPr>
          </a:p>
          <a:p>
            <a:pPr algn="ctr" eaLnBrk="0" hangingPunct="0"/>
            <a:r>
              <a:rPr lang="en-US" sz="2400" b="1">
                <a:solidFill>
                  <a:srgbClr val="FF0000"/>
                </a:solidFill>
              </a:rPr>
              <a:t>KIỂM TRA BÀI CŨ</a:t>
            </a:r>
          </a:p>
        </p:txBody>
      </p:sp>
      <p:sp>
        <p:nvSpPr>
          <p:cNvPr id="1061" name="Text Box 81"/>
          <p:cNvSpPr txBox="1">
            <a:spLocks noChangeArrowheads="1"/>
          </p:cNvSpPr>
          <p:nvPr/>
        </p:nvSpPr>
        <p:spPr bwMode="auto">
          <a:xfrm>
            <a:off x="3962400" y="457200"/>
            <a:ext cx="2819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4400" b="1">
                <a:solidFill>
                  <a:srgbClr val="FF00FF"/>
                </a:solidFill>
              </a:rPr>
              <a:t>Toán</a:t>
            </a:r>
          </a:p>
        </p:txBody>
      </p:sp>
    </p:spTree>
  </p:cSld>
  <p:clrMapOvr>
    <a:masterClrMapping/>
  </p:clrMapOvr>
  <p:transition spd="slow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6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21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752600"/>
            <a:ext cx="8229600" cy="636588"/>
          </a:xfrm>
        </p:spPr>
        <p:txBody>
          <a:bodyPr/>
          <a:lstStyle/>
          <a:p>
            <a:pPr eaLnBrk="1" hangingPunct="1"/>
            <a:r>
              <a:rPr lang="en-US" sz="2800" b="1" u="sng" smtClean="0">
                <a:solidFill>
                  <a:srgbClr val="FF00FF"/>
                </a:solidFill>
              </a:rPr>
              <a:t>Bài giải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533400" y="2590800"/>
            <a:ext cx="10439400" cy="4953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600" smtClean="0"/>
              <a:t>		</a:t>
            </a:r>
            <a:r>
              <a:rPr lang="en-US" sz="2000" smtClean="0">
                <a:solidFill>
                  <a:srgbClr val="0000FF"/>
                </a:solidFill>
              </a:rPr>
              <a:t>Số lớn nhất có hai chữ số : </a:t>
            </a:r>
            <a:r>
              <a:rPr lang="en-US" sz="2000" b="1" smtClean="0">
                <a:solidFill>
                  <a:srgbClr val="0000FF"/>
                </a:solidFill>
              </a:rPr>
              <a:t>99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b="1" i="1" smtClean="0"/>
              <a:t>		</a:t>
            </a:r>
            <a:r>
              <a:rPr lang="en-US" sz="2000" b="1" i="1" u="sng" smtClean="0">
                <a:solidFill>
                  <a:srgbClr val="0000FF"/>
                </a:solidFill>
              </a:rPr>
              <a:t>Sơ đồ đoạn thẳng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b="1" i="1" u="sng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800" smtClean="0"/>
              <a:t>	</a:t>
            </a:r>
            <a:r>
              <a:rPr lang="en-US" sz="2000" smtClean="0"/>
              <a:t>	    </a:t>
            </a:r>
            <a:r>
              <a:rPr lang="en-US" sz="2000" smtClean="0">
                <a:solidFill>
                  <a:srgbClr val="FF0000"/>
                </a:solidFill>
              </a:rPr>
              <a:t>Số bé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smtClean="0"/>
              <a:t>		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smtClean="0">
                <a:solidFill>
                  <a:srgbClr val="FF0000"/>
                </a:solidFill>
              </a:rPr>
              <a:t>		   Số lớn:</a:t>
            </a:r>
            <a:r>
              <a:rPr lang="en-US" sz="1800" smtClean="0"/>
              <a:t> 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en-US" sz="2000" smtClean="0">
                <a:solidFill>
                  <a:srgbClr val="0000FF"/>
                </a:solidFill>
              </a:rPr>
              <a:t>Tổng số phần bằng nhau là: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en-US" sz="2000" smtClean="0">
                <a:solidFill>
                  <a:srgbClr val="FF0000"/>
                </a:solidFill>
              </a:rPr>
              <a:t>4 + 5 = 9 (phần)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en-US" sz="2000" smtClean="0">
                <a:solidFill>
                  <a:srgbClr val="0000FF"/>
                </a:solidFill>
              </a:rPr>
              <a:t>Số bé là: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en-US" sz="2000" smtClean="0">
                <a:solidFill>
                  <a:srgbClr val="FF0000"/>
                </a:solidFill>
              </a:rPr>
              <a:t>99 : 9 x 4 = 44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en-US" sz="2000" smtClean="0">
                <a:solidFill>
                  <a:srgbClr val="0000FF"/>
                </a:solidFill>
              </a:rPr>
              <a:t>Số lớn là :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en-US" sz="2000" smtClean="0">
                <a:solidFill>
                  <a:srgbClr val="FF0000"/>
                </a:solidFill>
              </a:rPr>
              <a:t>99 : 9 x 5 = 55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en-US" sz="2000" b="1" u="sng" smtClean="0">
                <a:solidFill>
                  <a:srgbClr val="0000FF"/>
                </a:solidFill>
              </a:rPr>
              <a:t>Đáp số</a:t>
            </a:r>
            <a:r>
              <a:rPr lang="en-US" sz="2000" smtClean="0">
                <a:solidFill>
                  <a:srgbClr val="0000FF"/>
                </a:solidFill>
              </a:rPr>
              <a:t>:</a:t>
            </a:r>
            <a:r>
              <a:rPr lang="en-US" sz="2000" smtClean="0"/>
              <a:t> </a:t>
            </a:r>
            <a:r>
              <a:rPr lang="en-US" sz="2000" smtClean="0">
                <a:solidFill>
                  <a:srgbClr val="FF0000"/>
                </a:solidFill>
              </a:rPr>
              <a:t>số bé: 44; số lớn: 55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endParaRPr lang="en-US" sz="1800" smtClean="0">
              <a:solidFill>
                <a:srgbClr val="FF0000"/>
              </a:solidFill>
            </a:endParaRPr>
          </a:p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en-US" sz="1800" smtClean="0">
                <a:solidFill>
                  <a:srgbClr val="FF0000"/>
                </a:solidFill>
              </a:rPr>
              <a:t>		</a:t>
            </a:r>
          </a:p>
        </p:txBody>
      </p:sp>
      <p:sp>
        <p:nvSpPr>
          <p:cNvPr id="24580" name="Line 4"/>
          <p:cNvSpPr>
            <a:spLocks noChangeShapeType="1"/>
          </p:cNvSpPr>
          <p:nvPr/>
        </p:nvSpPr>
        <p:spPr bwMode="auto">
          <a:xfrm>
            <a:off x="3048000" y="3581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581" name="Line 5"/>
          <p:cNvSpPr>
            <a:spLocks noChangeShapeType="1"/>
          </p:cNvSpPr>
          <p:nvPr/>
        </p:nvSpPr>
        <p:spPr bwMode="auto">
          <a:xfrm>
            <a:off x="2438400" y="3581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>
            <a:off x="3657600" y="3581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>
            <a:off x="3048000" y="4191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>
            <a:off x="2438400" y="4191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>
            <a:off x="4267200" y="4191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586" name="Line 10"/>
          <p:cNvSpPr>
            <a:spLocks noChangeShapeType="1"/>
          </p:cNvSpPr>
          <p:nvPr/>
        </p:nvSpPr>
        <p:spPr bwMode="auto">
          <a:xfrm>
            <a:off x="4876800" y="4191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587" name="Line 11"/>
          <p:cNvSpPr>
            <a:spLocks noChangeShapeType="1"/>
          </p:cNvSpPr>
          <p:nvPr/>
        </p:nvSpPr>
        <p:spPr bwMode="auto">
          <a:xfrm>
            <a:off x="4267200" y="3581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588" name="Line 12"/>
          <p:cNvSpPr>
            <a:spLocks noChangeShapeType="1"/>
          </p:cNvSpPr>
          <p:nvPr/>
        </p:nvSpPr>
        <p:spPr bwMode="auto">
          <a:xfrm>
            <a:off x="3657600" y="4191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589" name="AutoShape 13"/>
          <p:cNvSpPr>
            <a:spLocks/>
          </p:cNvSpPr>
          <p:nvPr/>
        </p:nvSpPr>
        <p:spPr bwMode="auto">
          <a:xfrm>
            <a:off x="6172200" y="3200400"/>
            <a:ext cx="304800" cy="914400"/>
          </a:xfrm>
          <a:prstGeom prst="righ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AutoShape 14"/>
          <p:cNvSpPr>
            <a:spLocks/>
          </p:cNvSpPr>
          <p:nvPr/>
        </p:nvSpPr>
        <p:spPr bwMode="auto">
          <a:xfrm rot="5400000">
            <a:off x="3803650" y="2444750"/>
            <a:ext cx="304800" cy="3035300"/>
          </a:xfrm>
          <a:prstGeom prst="leftBrace">
            <a:avLst>
              <a:gd name="adj1" fmla="val 82986"/>
              <a:gd name="adj2" fmla="val 4869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AutoShape 15"/>
          <p:cNvSpPr>
            <a:spLocks/>
          </p:cNvSpPr>
          <p:nvPr/>
        </p:nvSpPr>
        <p:spPr bwMode="auto">
          <a:xfrm rot="5400000">
            <a:off x="3546475" y="2174875"/>
            <a:ext cx="209550" cy="2451100"/>
          </a:xfrm>
          <a:prstGeom prst="leftBrace">
            <a:avLst>
              <a:gd name="adj1" fmla="val 9747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6553200" y="34290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99</a:t>
            </a:r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3835400" y="34163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/>
              <a:t>?</a:t>
            </a:r>
          </a:p>
        </p:txBody>
      </p:sp>
      <p:sp>
        <p:nvSpPr>
          <p:cNvPr id="24594" name="Text Box 18"/>
          <p:cNvSpPr txBox="1">
            <a:spLocks noChangeArrowheads="1"/>
          </p:cNvSpPr>
          <p:nvPr/>
        </p:nvSpPr>
        <p:spPr bwMode="auto">
          <a:xfrm>
            <a:off x="3492500" y="29083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/>
              <a:t>?</a:t>
            </a:r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2895600" y="304800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Toán</a:t>
            </a:r>
          </a:p>
        </p:txBody>
      </p:sp>
      <p:pic>
        <p:nvPicPr>
          <p:cNvPr id="24597" name="Picture 21" descr="140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924800" y="5791200"/>
            <a:ext cx="70326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685800"/>
            <a:ext cx="91440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400" b="1" i="1" u="sng">
                <a:solidFill>
                  <a:srgbClr val="FF0000"/>
                </a:solidFill>
              </a:rPr>
              <a:t>Bài Tập 3 :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</a:pPr>
            <a:r>
              <a:rPr lang="en-US" sz="2600">
                <a:solidFill>
                  <a:srgbClr val="0000FF"/>
                </a:solidFill>
              </a:rPr>
              <a:t>Tổng của 2 số bằng số lớn nhất có hai chữ số. Tỉ của hai số đó là 4/5. Tìm hai số đó.</a:t>
            </a:r>
            <a:r>
              <a:rPr lang="en-US" sz="2400">
                <a:solidFill>
                  <a:srgbClr val="0000FF"/>
                </a:solidFill>
              </a:rPr>
              <a:t> </a:t>
            </a: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</a:pPr>
            <a:endParaRPr 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2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20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20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10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20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8" dur="1000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1000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4" dur="20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2000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2000"/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9" dur="2000"/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2" dur="2000"/>
                                        <p:tgtEl>
                                          <p:spTgt spid="245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7" dur="2000"/>
                                        <p:tgtEl>
                                          <p:spTgt spid="245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0" dur="2000"/>
                                        <p:tgtEl>
                                          <p:spTgt spid="245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1000" fill="hold"/>
                                        <p:tgtEl>
                                          <p:spTgt spid="245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1000" fill="hold"/>
                                        <p:tgtEl>
                                          <p:spTgt spid="245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1000" fill="hold"/>
                                        <p:tgtEl>
                                          <p:spTgt spid="2457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1000" fill="hold"/>
                                        <p:tgtEl>
                                          <p:spTgt spid="2457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  <p:bldP spid="24580" grpId="0" animBg="1"/>
      <p:bldP spid="24581" grpId="0" animBg="1"/>
      <p:bldP spid="24582" grpId="0" animBg="1"/>
      <p:bldP spid="24583" grpId="0" animBg="1"/>
      <p:bldP spid="24584" grpId="0" animBg="1"/>
      <p:bldP spid="24585" grpId="0" animBg="1"/>
      <p:bldP spid="24586" grpId="0" animBg="1"/>
      <p:bldP spid="24587" grpId="0" animBg="1"/>
      <p:bldP spid="24588" grpId="0" animBg="1"/>
      <p:bldP spid="24589" grpId="0" animBg="1"/>
      <p:bldP spid="24590" grpId="0" animBg="1"/>
      <p:bldP spid="24591" grpId="0" animBg="1"/>
      <p:bldP spid="24592" grpId="0"/>
      <p:bldP spid="24593" grpId="0"/>
      <p:bldP spid="24594" grpId="0"/>
      <p:bldP spid="2459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609600" y="1981200"/>
            <a:ext cx="29718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u="sng">
                <a:solidFill>
                  <a:srgbClr val="FF0000"/>
                </a:solidFill>
              </a:rPr>
              <a:t>Củng cố, nhận xét :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2286000" y="0"/>
            <a:ext cx="579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chemeClr val="bg1"/>
                </a:solidFill>
              </a:rPr>
              <a:t>Thứ tư, ngày 10 tháng 3 năm 2010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4191000" y="53340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TOÁN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2133600" y="1066800"/>
            <a:ext cx="5791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</a:rPr>
              <a:t>TÌM HAI SỐ KHI BIẾT TỔNG VÀ TỈ CỦA HAI SỐ ĐÓ</a:t>
            </a: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609600" y="2590800"/>
            <a:ext cx="8153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Muốn giải toán “ Tìm hai số khi biết tổng và tỉ số của hai số đó” ta thực hiện mấy bước giải?</a:t>
            </a: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3962400" y="3657600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Vẽ sơ đồ</a:t>
            </a:r>
          </a:p>
        </p:txBody>
      </p:sp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3962400" y="4191000"/>
            <a:ext cx="487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Tìm tổng số phần bằng nhau</a:t>
            </a:r>
          </a:p>
        </p:txBody>
      </p:sp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3962400" y="4724400"/>
            <a:ext cx="487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Tìm số bé</a:t>
            </a:r>
          </a:p>
        </p:txBody>
      </p:sp>
      <p:sp>
        <p:nvSpPr>
          <p:cNvPr id="33802" name="Text Box 10"/>
          <p:cNvSpPr txBox="1">
            <a:spLocks noChangeArrowheads="1"/>
          </p:cNvSpPr>
          <p:nvPr/>
        </p:nvSpPr>
        <p:spPr bwMode="auto">
          <a:xfrm>
            <a:off x="3962400" y="5257800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Tìm số lớ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  <p:bldP spid="33798" grpId="0"/>
      <p:bldP spid="33799" grpId="0"/>
      <p:bldP spid="33800" grpId="0"/>
      <p:bldP spid="33801" grpId="0"/>
      <p:bldP spid="3380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657600"/>
            <a:ext cx="8229600" cy="1143000"/>
          </a:xfrm>
        </p:spPr>
        <p:txBody>
          <a:bodyPr/>
          <a:lstStyle/>
          <a:p>
            <a:pPr eaLnBrk="1" hangingPunct="1"/>
            <a:r>
              <a:rPr lang="en-US" sz="2400" b="1" i="1" u="sng" smtClean="0">
                <a:solidFill>
                  <a:srgbClr val="0000FF"/>
                </a:solidFill>
              </a:rPr>
              <a:t>Về nhà làm bài tập:</a:t>
            </a:r>
            <a:r>
              <a:rPr lang="en-US" sz="2400" u="sng" smtClean="0">
                <a:solidFill>
                  <a:srgbClr val="0000FF"/>
                </a:solidFill>
              </a:rPr>
              <a:t> </a:t>
            </a:r>
            <a:r>
              <a:rPr lang="en-US" sz="2400" b="1" u="sng" smtClean="0">
                <a:solidFill>
                  <a:srgbClr val="0000FF"/>
                </a:solidFill>
              </a:rPr>
              <a:t>2, 3 trang 148</a:t>
            </a:r>
            <a:br>
              <a:rPr lang="en-US" sz="2400" b="1" u="sng" smtClean="0">
                <a:solidFill>
                  <a:srgbClr val="0000FF"/>
                </a:solidFill>
              </a:rPr>
            </a:br>
            <a:endParaRPr lang="en-US" sz="2400" b="1" u="sng" smtClean="0">
              <a:solidFill>
                <a:srgbClr val="0000FF"/>
              </a:solidFill>
            </a:endParaRPr>
          </a:p>
        </p:txBody>
      </p:sp>
      <p:graphicFrame>
        <p:nvGraphicFramePr>
          <p:cNvPr id="31750" name="Object 6"/>
          <p:cNvGraphicFramePr>
            <a:graphicFrameLocks noChangeAspect="1"/>
          </p:cNvGraphicFramePr>
          <p:nvPr>
            <p:ph sz="half" idx="1"/>
          </p:nvPr>
        </p:nvGraphicFramePr>
        <p:xfrm>
          <a:off x="1066800" y="1066800"/>
          <a:ext cx="1820863" cy="2530475"/>
        </p:xfrm>
        <a:graphic>
          <a:graphicData uri="http://schemas.openxmlformats.org/presentationml/2006/ole">
            <p:oleObj spid="_x0000_s4098" name="Clip" r:id="rId4" imgW="1820863" imgH="2530475" progId="MS_ClipArt_Gallery.2">
              <p:embed/>
            </p:oleObj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505200" y="1600200"/>
            <a:ext cx="2743200" cy="1295400"/>
            <a:chOff x="512" y="847"/>
            <a:chExt cx="1222" cy="529"/>
          </a:xfrm>
        </p:grpSpPr>
        <p:pic>
          <p:nvPicPr>
            <p:cNvPr id="4140" name="Picture 4" descr="guestani[1]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12" y="847"/>
              <a:ext cx="742" cy="5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41" name="Text Box 5"/>
            <p:cNvSpPr txBox="1">
              <a:spLocks noChangeArrowheads="1"/>
            </p:cNvSpPr>
            <p:nvPr/>
          </p:nvSpPr>
          <p:spPr bwMode="auto">
            <a:xfrm>
              <a:off x="515" y="966"/>
              <a:ext cx="1219" cy="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3200" b="1">
                  <a:solidFill>
                    <a:srgbClr val="FF0000"/>
                  </a:solidFill>
                </a:rPr>
                <a:t>Dặn dò</a:t>
              </a:r>
            </a:p>
          </p:txBody>
        </p:sp>
      </p:grpSp>
      <p:grpSp>
        <p:nvGrpSpPr>
          <p:cNvPr id="4102" name="Group 7"/>
          <p:cNvGrpSpPr>
            <a:grpSpLocks noChangeAspect="1"/>
          </p:cNvGrpSpPr>
          <p:nvPr/>
        </p:nvGrpSpPr>
        <p:grpSpPr bwMode="auto">
          <a:xfrm flipH="1">
            <a:off x="6324600" y="1143000"/>
            <a:ext cx="1820863" cy="2530475"/>
            <a:chOff x="4176" y="720"/>
            <a:chExt cx="1147" cy="1594"/>
          </a:xfrm>
        </p:grpSpPr>
        <p:sp>
          <p:nvSpPr>
            <p:cNvPr id="4103" name="AutoShape 8"/>
            <p:cNvSpPr>
              <a:spLocks noChangeAspect="1" noChangeArrowheads="1" noTextEdit="1"/>
            </p:cNvSpPr>
            <p:nvPr/>
          </p:nvSpPr>
          <p:spPr bwMode="auto">
            <a:xfrm>
              <a:off x="4176" y="720"/>
              <a:ext cx="1147" cy="15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04" name="Group 9"/>
            <p:cNvGrpSpPr>
              <a:grpSpLocks/>
            </p:cNvGrpSpPr>
            <p:nvPr/>
          </p:nvGrpSpPr>
          <p:grpSpPr bwMode="auto">
            <a:xfrm>
              <a:off x="4173" y="1201"/>
              <a:ext cx="659" cy="1097"/>
              <a:chOff x="4173" y="1201"/>
              <a:chExt cx="659" cy="1097"/>
            </a:xfrm>
          </p:grpSpPr>
          <p:sp>
            <p:nvSpPr>
              <p:cNvPr id="4127" name="Freeform 10"/>
              <p:cNvSpPr>
                <a:spLocks/>
              </p:cNvSpPr>
              <p:nvPr/>
            </p:nvSpPr>
            <p:spPr bwMode="auto">
              <a:xfrm>
                <a:off x="4278" y="1456"/>
                <a:ext cx="75" cy="358"/>
              </a:xfrm>
              <a:custGeom>
                <a:avLst/>
                <a:gdLst>
                  <a:gd name="T0" fmla="*/ 0 w 75"/>
                  <a:gd name="T1" fmla="*/ 30 h 358"/>
                  <a:gd name="T2" fmla="*/ 4 w 75"/>
                  <a:gd name="T3" fmla="*/ 100 h 358"/>
                  <a:gd name="T4" fmla="*/ 11 w 75"/>
                  <a:gd name="T5" fmla="*/ 175 h 358"/>
                  <a:gd name="T6" fmla="*/ 21 w 75"/>
                  <a:gd name="T7" fmla="*/ 248 h 358"/>
                  <a:gd name="T8" fmla="*/ 28 w 75"/>
                  <a:gd name="T9" fmla="*/ 286 h 358"/>
                  <a:gd name="T10" fmla="*/ 41 w 75"/>
                  <a:gd name="T11" fmla="*/ 358 h 358"/>
                  <a:gd name="T12" fmla="*/ 75 w 75"/>
                  <a:gd name="T13" fmla="*/ 308 h 358"/>
                  <a:gd name="T14" fmla="*/ 64 w 75"/>
                  <a:gd name="T15" fmla="*/ 263 h 358"/>
                  <a:gd name="T16" fmla="*/ 52 w 75"/>
                  <a:gd name="T17" fmla="*/ 191 h 358"/>
                  <a:gd name="T18" fmla="*/ 44 w 75"/>
                  <a:gd name="T19" fmla="*/ 132 h 358"/>
                  <a:gd name="T20" fmla="*/ 38 w 75"/>
                  <a:gd name="T21" fmla="*/ 67 h 358"/>
                  <a:gd name="T22" fmla="*/ 34 w 75"/>
                  <a:gd name="T23" fmla="*/ 0 h 358"/>
                  <a:gd name="T24" fmla="*/ 0 w 75"/>
                  <a:gd name="T25" fmla="*/ 30 h 3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75"/>
                  <a:gd name="T40" fmla="*/ 0 h 358"/>
                  <a:gd name="T41" fmla="*/ 75 w 75"/>
                  <a:gd name="T42" fmla="*/ 358 h 35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75" h="358">
                    <a:moveTo>
                      <a:pt x="0" y="30"/>
                    </a:moveTo>
                    <a:lnTo>
                      <a:pt x="4" y="100"/>
                    </a:lnTo>
                    <a:lnTo>
                      <a:pt x="11" y="175"/>
                    </a:lnTo>
                    <a:lnTo>
                      <a:pt x="21" y="248"/>
                    </a:lnTo>
                    <a:lnTo>
                      <a:pt x="28" y="286"/>
                    </a:lnTo>
                    <a:lnTo>
                      <a:pt x="41" y="358"/>
                    </a:lnTo>
                    <a:lnTo>
                      <a:pt x="75" y="308"/>
                    </a:lnTo>
                    <a:lnTo>
                      <a:pt x="64" y="263"/>
                    </a:lnTo>
                    <a:lnTo>
                      <a:pt x="52" y="191"/>
                    </a:lnTo>
                    <a:lnTo>
                      <a:pt x="44" y="132"/>
                    </a:lnTo>
                    <a:lnTo>
                      <a:pt x="38" y="67"/>
                    </a:lnTo>
                    <a:lnTo>
                      <a:pt x="34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80808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128" name="Group 11"/>
              <p:cNvGrpSpPr>
                <a:grpSpLocks/>
              </p:cNvGrpSpPr>
              <p:nvPr/>
            </p:nvGrpSpPr>
            <p:grpSpPr bwMode="auto">
              <a:xfrm>
                <a:off x="4274" y="1698"/>
                <a:ext cx="504" cy="154"/>
                <a:chOff x="4274" y="1698"/>
                <a:chExt cx="504" cy="154"/>
              </a:xfrm>
            </p:grpSpPr>
            <p:sp>
              <p:nvSpPr>
                <p:cNvPr id="4138" name="Rectangle 12"/>
                <p:cNvSpPr>
                  <a:spLocks noChangeArrowheads="1"/>
                </p:cNvSpPr>
                <p:nvPr/>
              </p:nvSpPr>
              <p:spPr bwMode="auto">
                <a:xfrm>
                  <a:off x="4274" y="1766"/>
                  <a:ext cx="502" cy="86"/>
                </a:xfrm>
                <a:prstGeom prst="rect">
                  <a:avLst/>
                </a:prstGeom>
                <a:solidFill>
                  <a:srgbClr val="808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9" name="Freeform 13"/>
                <p:cNvSpPr>
                  <a:spLocks/>
                </p:cNvSpPr>
                <p:nvPr/>
              </p:nvSpPr>
              <p:spPr bwMode="auto">
                <a:xfrm>
                  <a:off x="4276" y="1698"/>
                  <a:ext cx="502" cy="70"/>
                </a:xfrm>
                <a:custGeom>
                  <a:avLst/>
                  <a:gdLst>
                    <a:gd name="T0" fmla="*/ 0 w 502"/>
                    <a:gd name="T1" fmla="*/ 69 h 70"/>
                    <a:gd name="T2" fmla="*/ 93 w 502"/>
                    <a:gd name="T3" fmla="*/ 0 h 70"/>
                    <a:gd name="T4" fmla="*/ 474 w 502"/>
                    <a:gd name="T5" fmla="*/ 0 h 70"/>
                    <a:gd name="T6" fmla="*/ 502 w 502"/>
                    <a:gd name="T7" fmla="*/ 70 h 70"/>
                    <a:gd name="T8" fmla="*/ 0 w 502"/>
                    <a:gd name="T9" fmla="*/ 69 h 7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02"/>
                    <a:gd name="T16" fmla="*/ 0 h 70"/>
                    <a:gd name="T17" fmla="*/ 502 w 502"/>
                    <a:gd name="T18" fmla="*/ 70 h 7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02" h="70">
                      <a:moveTo>
                        <a:pt x="0" y="69"/>
                      </a:moveTo>
                      <a:lnTo>
                        <a:pt x="93" y="0"/>
                      </a:lnTo>
                      <a:lnTo>
                        <a:pt x="474" y="0"/>
                      </a:lnTo>
                      <a:lnTo>
                        <a:pt x="502" y="70"/>
                      </a:lnTo>
                      <a:lnTo>
                        <a:pt x="0" y="69"/>
                      </a:lnTo>
                      <a:close/>
                    </a:path>
                  </a:pathLst>
                </a:custGeom>
                <a:solidFill>
                  <a:srgbClr val="808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129" name="Freeform 14"/>
              <p:cNvSpPr>
                <a:spLocks/>
              </p:cNvSpPr>
              <p:nvPr/>
            </p:nvSpPr>
            <p:spPr bwMode="auto">
              <a:xfrm>
                <a:off x="4173" y="1305"/>
                <a:ext cx="36" cy="69"/>
              </a:xfrm>
              <a:custGeom>
                <a:avLst/>
                <a:gdLst>
                  <a:gd name="T0" fmla="*/ 27 w 36"/>
                  <a:gd name="T1" fmla="*/ 0 h 69"/>
                  <a:gd name="T2" fmla="*/ 0 w 36"/>
                  <a:gd name="T3" fmla="*/ 6 h 69"/>
                  <a:gd name="T4" fmla="*/ 9 w 36"/>
                  <a:gd name="T5" fmla="*/ 69 h 69"/>
                  <a:gd name="T6" fmla="*/ 36 w 36"/>
                  <a:gd name="T7" fmla="*/ 64 h 69"/>
                  <a:gd name="T8" fmla="*/ 27 w 36"/>
                  <a:gd name="T9" fmla="*/ 0 h 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69"/>
                  <a:gd name="T17" fmla="*/ 36 w 36"/>
                  <a:gd name="T18" fmla="*/ 69 h 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69">
                    <a:moveTo>
                      <a:pt x="27" y="0"/>
                    </a:moveTo>
                    <a:lnTo>
                      <a:pt x="0" y="6"/>
                    </a:lnTo>
                    <a:lnTo>
                      <a:pt x="9" y="69"/>
                    </a:lnTo>
                    <a:lnTo>
                      <a:pt x="36" y="64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80808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0" name="Rectangle 15"/>
              <p:cNvSpPr>
                <a:spLocks noChangeArrowheads="1"/>
              </p:cNvSpPr>
              <p:nvPr/>
            </p:nvSpPr>
            <p:spPr bwMode="auto">
              <a:xfrm>
                <a:off x="4488" y="1828"/>
                <a:ext cx="48" cy="293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1" name="Rectangle 16"/>
              <p:cNvSpPr>
                <a:spLocks noChangeArrowheads="1"/>
              </p:cNvSpPr>
              <p:nvPr/>
            </p:nvSpPr>
            <p:spPr bwMode="auto">
              <a:xfrm>
                <a:off x="4460" y="2115"/>
                <a:ext cx="103" cy="74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132" name="Group 17"/>
              <p:cNvGrpSpPr>
                <a:grpSpLocks/>
              </p:cNvGrpSpPr>
              <p:nvPr/>
            </p:nvGrpSpPr>
            <p:grpSpPr bwMode="auto">
              <a:xfrm>
                <a:off x="4190" y="2164"/>
                <a:ext cx="642" cy="134"/>
                <a:chOff x="4190" y="2164"/>
                <a:chExt cx="642" cy="134"/>
              </a:xfrm>
            </p:grpSpPr>
            <p:sp>
              <p:nvSpPr>
                <p:cNvPr id="4136" name="Freeform 18"/>
                <p:cNvSpPr>
                  <a:spLocks/>
                </p:cNvSpPr>
                <p:nvPr/>
              </p:nvSpPr>
              <p:spPr bwMode="auto">
                <a:xfrm>
                  <a:off x="4190" y="2164"/>
                  <a:ext cx="321" cy="134"/>
                </a:xfrm>
                <a:custGeom>
                  <a:avLst/>
                  <a:gdLst>
                    <a:gd name="T0" fmla="*/ 275 w 321"/>
                    <a:gd name="T1" fmla="*/ 0 h 134"/>
                    <a:gd name="T2" fmla="*/ 236 w 321"/>
                    <a:gd name="T3" fmla="*/ 8 h 134"/>
                    <a:gd name="T4" fmla="*/ 203 w 321"/>
                    <a:gd name="T5" fmla="*/ 17 h 134"/>
                    <a:gd name="T6" fmla="*/ 171 w 321"/>
                    <a:gd name="T7" fmla="*/ 29 h 134"/>
                    <a:gd name="T8" fmla="*/ 146 w 321"/>
                    <a:gd name="T9" fmla="*/ 42 h 134"/>
                    <a:gd name="T10" fmla="*/ 127 w 321"/>
                    <a:gd name="T11" fmla="*/ 55 h 134"/>
                    <a:gd name="T12" fmla="*/ 114 w 321"/>
                    <a:gd name="T13" fmla="*/ 64 h 134"/>
                    <a:gd name="T14" fmla="*/ 101 w 321"/>
                    <a:gd name="T15" fmla="*/ 74 h 134"/>
                    <a:gd name="T16" fmla="*/ 87 w 321"/>
                    <a:gd name="T17" fmla="*/ 85 h 134"/>
                    <a:gd name="T18" fmla="*/ 73 w 321"/>
                    <a:gd name="T19" fmla="*/ 93 h 134"/>
                    <a:gd name="T20" fmla="*/ 56 w 321"/>
                    <a:gd name="T21" fmla="*/ 99 h 134"/>
                    <a:gd name="T22" fmla="*/ 40 w 321"/>
                    <a:gd name="T23" fmla="*/ 101 h 134"/>
                    <a:gd name="T24" fmla="*/ 25 w 321"/>
                    <a:gd name="T25" fmla="*/ 101 h 134"/>
                    <a:gd name="T26" fmla="*/ 0 w 321"/>
                    <a:gd name="T27" fmla="*/ 101 h 134"/>
                    <a:gd name="T28" fmla="*/ 0 w 321"/>
                    <a:gd name="T29" fmla="*/ 134 h 134"/>
                    <a:gd name="T30" fmla="*/ 187 w 321"/>
                    <a:gd name="T31" fmla="*/ 134 h 134"/>
                    <a:gd name="T32" fmla="*/ 193 w 321"/>
                    <a:gd name="T33" fmla="*/ 117 h 134"/>
                    <a:gd name="T34" fmla="*/ 199 w 321"/>
                    <a:gd name="T35" fmla="*/ 105 h 134"/>
                    <a:gd name="T36" fmla="*/ 203 w 321"/>
                    <a:gd name="T37" fmla="*/ 95 h 134"/>
                    <a:gd name="T38" fmla="*/ 211 w 321"/>
                    <a:gd name="T39" fmla="*/ 85 h 134"/>
                    <a:gd name="T40" fmla="*/ 220 w 321"/>
                    <a:gd name="T41" fmla="*/ 73 h 134"/>
                    <a:gd name="T42" fmla="*/ 232 w 321"/>
                    <a:gd name="T43" fmla="*/ 64 h 134"/>
                    <a:gd name="T44" fmla="*/ 242 w 321"/>
                    <a:gd name="T45" fmla="*/ 56 h 134"/>
                    <a:gd name="T46" fmla="*/ 258 w 321"/>
                    <a:gd name="T47" fmla="*/ 48 h 134"/>
                    <a:gd name="T48" fmla="*/ 273 w 321"/>
                    <a:gd name="T49" fmla="*/ 44 h 134"/>
                    <a:gd name="T50" fmla="*/ 293 w 321"/>
                    <a:gd name="T51" fmla="*/ 38 h 134"/>
                    <a:gd name="T52" fmla="*/ 309 w 321"/>
                    <a:gd name="T53" fmla="*/ 37 h 134"/>
                    <a:gd name="T54" fmla="*/ 321 w 321"/>
                    <a:gd name="T55" fmla="*/ 37 h 134"/>
                    <a:gd name="T56" fmla="*/ 321 w 321"/>
                    <a:gd name="T57" fmla="*/ 0 h 134"/>
                    <a:gd name="T58" fmla="*/ 305 w 321"/>
                    <a:gd name="T59" fmla="*/ 0 h 134"/>
                    <a:gd name="T60" fmla="*/ 275 w 321"/>
                    <a:gd name="T61" fmla="*/ 0 h 134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321"/>
                    <a:gd name="T94" fmla="*/ 0 h 134"/>
                    <a:gd name="T95" fmla="*/ 321 w 321"/>
                    <a:gd name="T96" fmla="*/ 134 h 134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321" h="134">
                      <a:moveTo>
                        <a:pt x="275" y="0"/>
                      </a:moveTo>
                      <a:lnTo>
                        <a:pt x="236" y="8"/>
                      </a:lnTo>
                      <a:lnTo>
                        <a:pt x="203" y="17"/>
                      </a:lnTo>
                      <a:lnTo>
                        <a:pt x="171" y="29"/>
                      </a:lnTo>
                      <a:lnTo>
                        <a:pt x="146" y="42"/>
                      </a:lnTo>
                      <a:lnTo>
                        <a:pt x="127" y="55"/>
                      </a:lnTo>
                      <a:lnTo>
                        <a:pt x="114" y="64"/>
                      </a:lnTo>
                      <a:lnTo>
                        <a:pt x="101" y="74"/>
                      </a:lnTo>
                      <a:lnTo>
                        <a:pt x="87" y="85"/>
                      </a:lnTo>
                      <a:lnTo>
                        <a:pt x="73" y="93"/>
                      </a:lnTo>
                      <a:lnTo>
                        <a:pt x="56" y="99"/>
                      </a:lnTo>
                      <a:lnTo>
                        <a:pt x="40" y="101"/>
                      </a:lnTo>
                      <a:lnTo>
                        <a:pt x="25" y="101"/>
                      </a:lnTo>
                      <a:lnTo>
                        <a:pt x="0" y="101"/>
                      </a:lnTo>
                      <a:lnTo>
                        <a:pt x="0" y="134"/>
                      </a:lnTo>
                      <a:lnTo>
                        <a:pt x="187" y="134"/>
                      </a:lnTo>
                      <a:lnTo>
                        <a:pt x="193" y="117"/>
                      </a:lnTo>
                      <a:lnTo>
                        <a:pt x="199" y="105"/>
                      </a:lnTo>
                      <a:lnTo>
                        <a:pt x="203" y="95"/>
                      </a:lnTo>
                      <a:lnTo>
                        <a:pt x="211" y="85"/>
                      </a:lnTo>
                      <a:lnTo>
                        <a:pt x="220" y="73"/>
                      </a:lnTo>
                      <a:lnTo>
                        <a:pt x="232" y="64"/>
                      </a:lnTo>
                      <a:lnTo>
                        <a:pt x="242" y="56"/>
                      </a:lnTo>
                      <a:lnTo>
                        <a:pt x="258" y="48"/>
                      </a:lnTo>
                      <a:lnTo>
                        <a:pt x="273" y="44"/>
                      </a:lnTo>
                      <a:lnTo>
                        <a:pt x="293" y="38"/>
                      </a:lnTo>
                      <a:lnTo>
                        <a:pt x="309" y="37"/>
                      </a:lnTo>
                      <a:lnTo>
                        <a:pt x="321" y="37"/>
                      </a:lnTo>
                      <a:lnTo>
                        <a:pt x="321" y="0"/>
                      </a:lnTo>
                      <a:lnTo>
                        <a:pt x="305" y="0"/>
                      </a:lnTo>
                      <a:lnTo>
                        <a:pt x="275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7" name="Freeform 19"/>
                <p:cNvSpPr>
                  <a:spLocks/>
                </p:cNvSpPr>
                <p:nvPr/>
              </p:nvSpPr>
              <p:spPr bwMode="auto">
                <a:xfrm>
                  <a:off x="4511" y="2164"/>
                  <a:ext cx="321" cy="134"/>
                </a:xfrm>
                <a:custGeom>
                  <a:avLst/>
                  <a:gdLst>
                    <a:gd name="T0" fmla="*/ 47 w 321"/>
                    <a:gd name="T1" fmla="*/ 0 h 134"/>
                    <a:gd name="T2" fmla="*/ 84 w 321"/>
                    <a:gd name="T3" fmla="*/ 8 h 134"/>
                    <a:gd name="T4" fmla="*/ 118 w 321"/>
                    <a:gd name="T5" fmla="*/ 17 h 134"/>
                    <a:gd name="T6" fmla="*/ 150 w 321"/>
                    <a:gd name="T7" fmla="*/ 29 h 134"/>
                    <a:gd name="T8" fmla="*/ 175 w 321"/>
                    <a:gd name="T9" fmla="*/ 42 h 134"/>
                    <a:gd name="T10" fmla="*/ 194 w 321"/>
                    <a:gd name="T11" fmla="*/ 55 h 134"/>
                    <a:gd name="T12" fmla="*/ 207 w 321"/>
                    <a:gd name="T13" fmla="*/ 64 h 134"/>
                    <a:gd name="T14" fmla="*/ 219 w 321"/>
                    <a:gd name="T15" fmla="*/ 74 h 134"/>
                    <a:gd name="T16" fmla="*/ 234 w 321"/>
                    <a:gd name="T17" fmla="*/ 85 h 134"/>
                    <a:gd name="T18" fmla="*/ 248 w 321"/>
                    <a:gd name="T19" fmla="*/ 93 h 134"/>
                    <a:gd name="T20" fmla="*/ 265 w 321"/>
                    <a:gd name="T21" fmla="*/ 99 h 134"/>
                    <a:gd name="T22" fmla="*/ 281 w 321"/>
                    <a:gd name="T23" fmla="*/ 101 h 134"/>
                    <a:gd name="T24" fmla="*/ 296 w 321"/>
                    <a:gd name="T25" fmla="*/ 101 h 134"/>
                    <a:gd name="T26" fmla="*/ 321 w 321"/>
                    <a:gd name="T27" fmla="*/ 101 h 134"/>
                    <a:gd name="T28" fmla="*/ 321 w 321"/>
                    <a:gd name="T29" fmla="*/ 134 h 134"/>
                    <a:gd name="T30" fmla="*/ 134 w 321"/>
                    <a:gd name="T31" fmla="*/ 134 h 134"/>
                    <a:gd name="T32" fmla="*/ 128 w 321"/>
                    <a:gd name="T33" fmla="*/ 117 h 134"/>
                    <a:gd name="T34" fmla="*/ 122 w 321"/>
                    <a:gd name="T35" fmla="*/ 105 h 134"/>
                    <a:gd name="T36" fmla="*/ 118 w 321"/>
                    <a:gd name="T37" fmla="*/ 95 h 134"/>
                    <a:gd name="T38" fmla="*/ 110 w 321"/>
                    <a:gd name="T39" fmla="*/ 85 h 134"/>
                    <a:gd name="T40" fmla="*/ 101 w 321"/>
                    <a:gd name="T41" fmla="*/ 73 h 134"/>
                    <a:gd name="T42" fmla="*/ 89 w 321"/>
                    <a:gd name="T43" fmla="*/ 64 h 134"/>
                    <a:gd name="T44" fmla="*/ 79 w 321"/>
                    <a:gd name="T45" fmla="*/ 56 h 134"/>
                    <a:gd name="T46" fmla="*/ 63 w 321"/>
                    <a:gd name="T47" fmla="*/ 48 h 134"/>
                    <a:gd name="T48" fmla="*/ 49 w 321"/>
                    <a:gd name="T49" fmla="*/ 44 h 134"/>
                    <a:gd name="T50" fmla="*/ 29 w 321"/>
                    <a:gd name="T51" fmla="*/ 38 h 134"/>
                    <a:gd name="T52" fmla="*/ 13 w 321"/>
                    <a:gd name="T53" fmla="*/ 37 h 134"/>
                    <a:gd name="T54" fmla="*/ 0 w 321"/>
                    <a:gd name="T55" fmla="*/ 37 h 134"/>
                    <a:gd name="T56" fmla="*/ 0 w 321"/>
                    <a:gd name="T57" fmla="*/ 0 h 134"/>
                    <a:gd name="T58" fmla="*/ 17 w 321"/>
                    <a:gd name="T59" fmla="*/ 0 h 134"/>
                    <a:gd name="T60" fmla="*/ 47 w 321"/>
                    <a:gd name="T61" fmla="*/ 0 h 134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321"/>
                    <a:gd name="T94" fmla="*/ 0 h 134"/>
                    <a:gd name="T95" fmla="*/ 321 w 321"/>
                    <a:gd name="T96" fmla="*/ 134 h 134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321" h="134">
                      <a:moveTo>
                        <a:pt x="47" y="0"/>
                      </a:moveTo>
                      <a:lnTo>
                        <a:pt x="84" y="8"/>
                      </a:lnTo>
                      <a:lnTo>
                        <a:pt x="118" y="17"/>
                      </a:lnTo>
                      <a:lnTo>
                        <a:pt x="150" y="29"/>
                      </a:lnTo>
                      <a:lnTo>
                        <a:pt x="175" y="42"/>
                      </a:lnTo>
                      <a:lnTo>
                        <a:pt x="194" y="55"/>
                      </a:lnTo>
                      <a:lnTo>
                        <a:pt x="207" y="64"/>
                      </a:lnTo>
                      <a:lnTo>
                        <a:pt x="219" y="74"/>
                      </a:lnTo>
                      <a:lnTo>
                        <a:pt x="234" y="85"/>
                      </a:lnTo>
                      <a:lnTo>
                        <a:pt x="248" y="93"/>
                      </a:lnTo>
                      <a:lnTo>
                        <a:pt x="265" y="99"/>
                      </a:lnTo>
                      <a:lnTo>
                        <a:pt x="281" y="101"/>
                      </a:lnTo>
                      <a:lnTo>
                        <a:pt x="296" y="101"/>
                      </a:lnTo>
                      <a:lnTo>
                        <a:pt x="321" y="101"/>
                      </a:lnTo>
                      <a:lnTo>
                        <a:pt x="321" y="134"/>
                      </a:lnTo>
                      <a:lnTo>
                        <a:pt x="134" y="134"/>
                      </a:lnTo>
                      <a:lnTo>
                        <a:pt x="128" y="117"/>
                      </a:lnTo>
                      <a:lnTo>
                        <a:pt x="122" y="105"/>
                      </a:lnTo>
                      <a:lnTo>
                        <a:pt x="118" y="95"/>
                      </a:lnTo>
                      <a:lnTo>
                        <a:pt x="110" y="85"/>
                      </a:lnTo>
                      <a:lnTo>
                        <a:pt x="101" y="73"/>
                      </a:lnTo>
                      <a:lnTo>
                        <a:pt x="89" y="64"/>
                      </a:lnTo>
                      <a:lnTo>
                        <a:pt x="79" y="56"/>
                      </a:lnTo>
                      <a:lnTo>
                        <a:pt x="63" y="48"/>
                      </a:lnTo>
                      <a:lnTo>
                        <a:pt x="49" y="44"/>
                      </a:lnTo>
                      <a:lnTo>
                        <a:pt x="29" y="38"/>
                      </a:lnTo>
                      <a:lnTo>
                        <a:pt x="13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17" y="0"/>
                      </a:lnTo>
                      <a:lnTo>
                        <a:pt x="47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133" name="Group 20"/>
              <p:cNvGrpSpPr>
                <a:grpSpLocks/>
              </p:cNvGrpSpPr>
              <p:nvPr/>
            </p:nvGrpSpPr>
            <p:grpSpPr bwMode="auto">
              <a:xfrm>
                <a:off x="4191" y="1201"/>
                <a:ext cx="210" cy="320"/>
                <a:chOff x="4191" y="1201"/>
                <a:chExt cx="210" cy="320"/>
              </a:xfrm>
            </p:grpSpPr>
            <p:sp>
              <p:nvSpPr>
                <p:cNvPr id="4134" name="Freeform 21"/>
                <p:cNvSpPr>
                  <a:spLocks/>
                </p:cNvSpPr>
                <p:nvPr/>
              </p:nvSpPr>
              <p:spPr bwMode="auto">
                <a:xfrm>
                  <a:off x="4251" y="1201"/>
                  <a:ext cx="150" cy="315"/>
                </a:xfrm>
                <a:custGeom>
                  <a:avLst/>
                  <a:gdLst>
                    <a:gd name="T0" fmla="*/ 0 w 150"/>
                    <a:gd name="T1" fmla="*/ 0 h 315"/>
                    <a:gd name="T2" fmla="*/ 97 w 150"/>
                    <a:gd name="T3" fmla="*/ 29 h 315"/>
                    <a:gd name="T4" fmla="*/ 111 w 150"/>
                    <a:gd name="T5" fmla="*/ 36 h 315"/>
                    <a:gd name="T6" fmla="*/ 130 w 150"/>
                    <a:gd name="T7" fmla="*/ 56 h 315"/>
                    <a:gd name="T8" fmla="*/ 133 w 150"/>
                    <a:gd name="T9" fmla="*/ 69 h 315"/>
                    <a:gd name="T10" fmla="*/ 135 w 150"/>
                    <a:gd name="T11" fmla="*/ 96 h 315"/>
                    <a:gd name="T12" fmla="*/ 138 w 150"/>
                    <a:gd name="T13" fmla="*/ 141 h 315"/>
                    <a:gd name="T14" fmla="*/ 145 w 150"/>
                    <a:gd name="T15" fmla="*/ 209 h 315"/>
                    <a:gd name="T16" fmla="*/ 148 w 150"/>
                    <a:gd name="T17" fmla="*/ 231 h 315"/>
                    <a:gd name="T18" fmla="*/ 150 w 150"/>
                    <a:gd name="T19" fmla="*/ 252 h 315"/>
                    <a:gd name="T20" fmla="*/ 147 w 150"/>
                    <a:gd name="T21" fmla="*/ 267 h 315"/>
                    <a:gd name="T22" fmla="*/ 141 w 150"/>
                    <a:gd name="T23" fmla="*/ 280 h 315"/>
                    <a:gd name="T24" fmla="*/ 133 w 150"/>
                    <a:gd name="T25" fmla="*/ 285 h 315"/>
                    <a:gd name="T26" fmla="*/ 121 w 150"/>
                    <a:gd name="T27" fmla="*/ 290 h 315"/>
                    <a:gd name="T28" fmla="*/ 24 w 150"/>
                    <a:gd name="T29" fmla="*/ 315 h 315"/>
                    <a:gd name="T30" fmla="*/ 0 w 150"/>
                    <a:gd name="T31" fmla="*/ 0 h 315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50"/>
                    <a:gd name="T49" fmla="*/ 0 h 315"/>
                    <a:gd name="T50" fmla="*/ 150 w 150"/>
                    <a:gd name="T51" fmla="*/ 315 h 315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50" h="315">
                      <a:moveTo>
                        <a:pt x="0" y="0"/>
                      </a:moveTo>
                      <a:lnTo>
                        <a:pt x="97" y="29"/>
                      </a:lnTo>
                      <a:lnTo>
                        <a:pt x="111" y="36"/>
                      </a:lnTo>
                      <a:lnTo>
                        <a:pt x="130" y="56"/>
                      </a:lnTo>
                      <a:lnTo>
                        <a:pt x="133" y="69"/>
                      </a:lnTo>
                      <a:lnTo>
                        <a:pt x="135" y="96"/>
                      </a:lnTo>
                      <a:lnTo>
                        <a:pt x="138" y="141"/>
                      </a:lnTo>
                      <a:lnTo>
                        <a:pt x="145" y="209"/>
                      </a:lnTo>
                      <a:lnTo>
                        <a:pt x="148" y="231"/>
                      </a:lnTo>
                      <a:lnTo>
                        <a:pt x="150" y="252"/>
                      </a:lnTo>
                      <a:lnTo>
                        <a:pt x="147" y="267"/>
                      </a:lnTo>
                      <a:lnTo>
                        <a:pt x="141" y="280"/>
                      </a:lnTo>
                      <a:lnTo>
                        <a:pt x="133" y="285"/>
                      </a:lnTo>
                      <a:lnTo>
                        <a:pt x="121" y="290"/>
                      </a:lnTo>
                      <a:lnTo>
                        <a:pt x="24" y="31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808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5" name="Freeform 22"/>
                <p:cNvSpPr>
                  <a:spLocks/>
                </p:cNvSpPr>
                <p:nvPr/>
              </p:nvSpPr>
              <p:spPr bwMode="auto">
                <a:xfrm>
                  <a:off x="4191" y="1201"/>
                  <a:ext cx="118" cy="320"/>
                </a:xfrm>
                <a:custGeom>
                  <a:avLst/>
                  <a:gdLst>
                    <a:gd name="T0" fmla="*/ 5 w 118"/>
                    <a:gd name="T1" fmla="*/ 16 h 320"/>
                    <a:gd name="T2" fmla="*/ 16 w 118"/>
                    <a:gd name="T3" fmla="*/ 6 h 320"/>
                    <a:gd name="T4" fmla="*/ 34 w 118"/>
                    <a:gd name="T5" fmla="*/ 0 h 320"/>
                    <a:gd name="T6" fmla="*/ 58 w 118"/>
                    <a:gd name="T7" fmla="*/ 0 h 320"/>
                    <a:gd name="T8" fmla="*/ 74 w 118"/>
                    <a:gd name="T9" fmla="*/ 5 h 320"/>
                    <a:gd name="T10" fmla="*/ 82 w 118"/>
                    <a:gd name="T11" fmla="*/ 20 h 320"/>
                    <a:gd name="T12" fmla="*/ 87 w 118"/>
                    <a:gd name="T13" fmla="*/ 56 h 320"/>
                    <a:gd name="T14" fmla="*/ 99 w 118"/>
                    <a:gd name="T15" fmla="*/ 134 h 320"/>
                    <a:gd name="T16" fmla="*/ 108 w 118"/>
                    <a:gd name="T17" fmla="*/ 198 h 320"/>
                    <a:gd name="T18" fmla="*/ 114 w 118"/>
                    <a:gd name="T19" fmla="*/ 252 h 320"/>
                    <a:gd name="T20" fmla="*/ 118 w 118"/>
                    <a:gd name="T21" fmla="*/ 288 h 320"/>
                    <a:gd name="T22" fmla="*/ 114 w 118"/>
                    <a:gd name="T23" fmla="*/ 298 h 320"/>
                    <a:gd name="T24" fmla="*/ 102 w 118"/>
                    <a:gd name="T25" fmla="*/ 309 h 320"/>
                    <a:gd name="T26" fmla="*/ 79 w 118"/>
                    <a:gd name="T27" fmla="*/ 317 h 320"/>
                    <a:gd name="T28" fmla="*/ 60 w 118"/>
                    <a:gd name="T29" fmla="*/ 320 h 320"/>
                    <a:gd name="T30" fmla="*/ 49 w 118"/>
                    <a:gd name="T31" fmla="*/ 317 h 320"/>
                    <a:gd name="T32" fmla="*/ 40 w 118"/>
                    <a:gd name="T33" fmla="*/ 308 h 320"/>
                    <a:gd name="T34" fmla="*/ 28 w 118"/>
                    <a:gd name="T35" fmla="*/ 254 h 320"/>
                    <a:gd name="T36" fmla="*/ 21 w 118"/>
                    <a:gd name="T37" fmla="*/ 203 h 320"/>
                    <a:gd name="T38" fmla="*/ 7 w 118"/>
                    <a:gd name="T39" fmla="*/ 121 h 320"/>
                    <a:gd name="T40" fmla="*/ 0 w 118"/>
                    <a:gd name="T41" fmla="*/ 54 h 320"/>
                    <a:gd name="T42" fmla="*/ 0 w 118"/>
                    <a:gd name="T43" fmla="*/ 36 h 320"/>
                    <a:gd name="T44" fmla="*/ 5 w 118"/>
                    <a:gd name="T45" fmla="*/ 16 h 320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118"/>
                    <a:gd name="T70" fmla="*/ 0 h 320"/>
                    <a:gd name="T71" fmla="*/ 118 w 118"/>
                    <a:gd name="T72" fmla="*/ 320 h 320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118" h="320">
                      <a:moveTo>
                        <a:pt x="5" y="16"/>
                      </a:moveTo>
                      <a:lnTo>
                        <a:pt x="16" y="6"/>
                      </a:lnTo>
                      <a:lnTo>
                        <a:pt x="34" y="0"/>
                      </a:lnTo>
                      <a:lnTo>
                        <a:pt x="58" y="0"/>
                      </a:lnTo>
                      <a:lnTo>
                        <a:pt x="74" y="5"/>
                      </a:lnTo>
                      <a:lnTo>
                        <a:pt x="82" y="20"/>
                      </a:lnTo>
                      <a:lnTo>
                        <a:pt x="87" y="56"/>
                      </a:lnTo>
                      <a:lnTo>
                        <a:pt x="99" y="134"/>
                      </a:lnTo>
                      <a:lnTo>
                        <a:pt x="108" y="198"/>
                      </a:lnTo>
                      <a:lnTo>
                        <a:pt x="114" y="252"/>
                      </a:lnTo>
                      <a:lnTo>
                        <a:pt x="118" y="288"/>
                      </a:lnTo>
                      <a:lnTo>
                        <a:pt x="114" y="298"/>
                      </a:lnTo>
                      <a:lnTo>
                        <a:pt x="102" y="309"/>
                      </a:lnTo>
                      <a:lnTo>
                        <a:pt x="79" y="317"/>
                      </a:lnTo>
                      <a:lnTo>
                        <a:pt x="60" y="320"/>
                      </a:lnTo>
                      <a:lnTo>
                        <a:pt x="49" y="317"/>
                      </a:lnTo>
                      <a:lnTo>
                        <a:pt x="40" y="308"/>
                      </a:lnTo>
                      <a:lnTo>
                        <a:pt x="28" y="254"/>
                      </a:lnTo>
                      <a:lnTo>
                        <a:pt x="21" y="203"/>
                      </a:lnTo>
                      <a:lnTo>
                        <a:pt x="7" y="121"/>
                      </a:lnTo>
                      <a:lnTo>
                        <a:pt x="0" y="54"/>
                      </a:lnTo>
                      <a:lnTo>
                        <a:pt x="0" y="36"/>
                      </a:lnTo>
                      <a:lnTo>
                        <a:pt x="5" y="16"/>
                      </a:lnTo>
                      <a:close/>
                    </a:path>
                  </a:pathLst>
                </a:custGeom>
                <a:solidFill>
                  <a:srgbClr val="808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4105" name="Group 23"/>
            <p:cNvGrpSpPr>
              <a:grpSpLocks/>
            </p:cNvGrpSpPr>
            <p:nvPr/>
          </p:nvGrpSpPr>
          <p:grpSpPr bwMode="auto">
            <a:xfrm>
              <a:off x="4650" y="831"/>
              <a:ext cx="346" cy="389"/>
              <a:chOff x="4650" y="831"/>
              <a:chExt cx="346" cy="389"/>
            </a:xfrm>
          </p:grpSpPr>
          <p:sp>
            <p:nvSpPr>
              <p:cNvPr id="4125" name="Freeform 24"/>
              <p:cNvSpPr>
                <a:spLocks/>
              </p:cNvSpPr>
              <p:nvPr/>
            </p:nvSpPr>
            <p:spPr bwMode="auto">
              <a:xfrm>
                <a:off x="4650" y="875"/>
                <a:ext cx="346" cy="345"/>
              </a:xfrm>
              <a:custGeom>
                <a:avLst/>
                <a:gdLst>
                  <a:gd name="T0" fmla="*/ 0 w 346"/>
                  <a:gd name="T1" fmla="*/ 265 h 345"/>
                  <a:gd name="T2" fmla="*/ 234 w 346"/>
                  <a:gd name="T3" fmla="*/ 345 h 345"/>
                  <a:gd name="T4" fmla="*/ 346 w 346"/>
                  <a:gd name="T5" fmla="*/ 78 h 345"/>
                  <a:gd name="T6" fmla="*/ 113 w 346"/>
                  <a:gd name="T7" fmla="*/ 0 h 345"/>
                  <a:gd name="T8" fmla="*/ 0 w 346"/>
                  <a:gd name="T9" fmla="*/ 265 h 3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6"/>
                  <a:gd name="T16" fmla="*/ 0 h 345"/>
                  <a:gd name="T17" fmla="*/ 346 w 346"/>
                  <a:gd name="T18" fmla="*/ 345 h 3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6" h="345">
                    <a:moveTo>
                      <a:pt x="0" y="265"/>
                    </a:moveTo>
                    <a:lnTo>
                      <a:pt x="234" y="345"/>
                    </a:lnTo>
                    <a:lnTo>
                      <a:pt x="346" y="78"/>
                    </a:lnTo>
                    <a:lnTo>
                      <a:pt x="113" y="0"/>
                    </a:lnTo>
                    <a:lnTo>
                      <a:pt x="0" y="265"/>
                    </a:lnTo>
                    <a:close/>
                  </a:path>
                </a:pathLst>
              </a:custGeom>
              <a:solidFill>
                <a:srgbClr val="00FF00"/>
              </a:solidFill>
              <a:ln w="12700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6" name="Freeform 25"/>
              <p:cNvSpPr>
                <a:spLocks/>
              </p:cNvSpPr>
              <p:nvPr/>
            </p:nvSpPr>
            <p:spPr bwMode="auto">
              <a:xfrm>
                <a:off x="4822" y="831"/>
                <a:ext cx="172" cy="121"/>
              </a:xfrm>
              <a:custGeom>
                <a:avLst/>
                <a:gdLst>
                  <a:gd name="T0" fmla="*/ 172 w 172"/>
                  <a:gd name="T1" fmla="*/ 121 h 121"/>
                  <a:gd name="T2" fmla="*/ 27 w 172"/>
                  <a:gd name="T3" fmla="*/ 0 h 121"/>
                  <a:gd name="T4" fmla="*/ 0 w 172"/>
                  <a:gd name="T5" fmla="*/ 64 h 121"/>
                  <a:gd name="T6" fmla="*/ 172 w 172"/>
                  <a:gd name="T7" fmla="*/ 121 h 12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2"/>
                  <a:gd name="T13" fmla="*/ 0 h 121"/>
                  <a:gd name="T14" fmla="*/ 172 w 172"/>
                  <a:gd name="T15" fmla="*/ 121 h 12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2" h="121">
                    <a:moveTo>
                      <a:pt x="172" y="121"/>
                    </a:moveTo>
                    <a:lnTo>
                      <a:pt x="27" y="0"/>
                    </a:lnTo>
                    <a:lnTo>
                      <a:pt x="0" y="64"/>
                    </a:lnTo>
                    <a:lnTo>
                      <a:pt x="172" y="121"/>
                    </a:lnTo>
                    <a:close/>
                  </a:path>
                </a:pathLst>
              </a:custGeom>
              <a:solidFill>
                <a:srgbClr val="3F5F00"/>
              </a:solidFill>
              <a:ln w="12700">
                <a:solidFill>
                  <a:srgbClr val="3F5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06" name="Group 26"/>
            <p:cNvGrpSpPr>
              <a:grpSpLocks/>
            </p:cNvGrpSpPr>
            <p:nvPr/>
          </p:nvGrpSpPr>
          <p:grpSpPr bwMode="auto">
            <a:xfrm>
              <a:off x="4223" y="728"/>
              <a:ext cx="1101" cy="1579"/>
              <a:chOff x="4223" y="728"/>
              <a:chExt cx="1101" cy="1579"/>
            </a:xfrm>
          </p:grpSpPr>
          <p:grpSp>
            <p:nvGrpSpPr>
              <p:cNvPr id="4107" name="Group 27"/>
              <p:cNvGrpSpPr>
                <a:grpSpLocks/>
              </p:cNvGrpSpPr>
              <p:nvPr/>
            </p:nvGrpSpPr>
            <p:grpSpPr bwMode="auto">
              <a:xfrm>
                <a:off x="4573" y="1588"/>
                <a:ext cx="683" cy="719"/>
                <a:chOff x="4573" y="1588"/>
                <a:chExt cx="683" cy="719"/>
              </a:xfrm>
            </p:grpSpPr>
            <p:sp>
              <p:nvSpPr>
                <p:cNvPr id="4121" name="Freeform 28"/>
                <p:cNvSpPr>
                  <a:spLocks/>
                </p:cNvSpPr>
                <p:nvPr/>
              </p:nvSpPr>
              <p:spPr bwMode="auto">
                <a:xfrm>
                  <a:off x="4577" y="1588"/>
                  <a:ext cx="460" cy="708"/>
                </a:xfrm>
                <a:custGeom>
                  <a:avLst/>
                  <a:gdLst>
                    <a:gd name="T0" fmla="*/ 427 w 460"/>
                    <a:gd name="T1" fmla="*/ 0 h 708"/>
                    <a:gd name="T2" fmla="*/ 452 w 460"/>
                    <a:gd name="T3" fmla="*/ 34 h 708"/>
                    <a:gd name="T4" fmla="*/ 460 w 460"/>
                    <a:gd name="T5" fmla="*/ 81 h 708"/>
                    <a:gd name="T6" fmla="*/ 445 w 460"/>
                    <a:gd name="T7" fmla="*/ 134 h 708"/>
                    <a:gd name="T8" fmla="*/ 415 w 460"/>
                    <a:gd name="T9" fmla="*/ 194 h 708"/>
                    <a:gd name="T10" fmla="*/ 370 w 460"/>
                    <a:gd name="T11" fmla="*/ 266 h 708"/>
                    <a:gd name="T12" fmla="*/ 293 w 460"/>
                    <a:gd name="T13" fmla="*/ 339 h 708"/>
                    <a:gd name="T14" fmla="*/ 234 w 460"/>
                    <a:gd name="T15" fmla="*/ 382 h 708"/>
                    <a:gd name="T16" fmla="*/ 162 w 460"/>
                    <a:gd name="T17" fmla="*/ 429 h 708"/>
                    <a:gd name="T18" fmla="*/ 136 w 460"/>
                    <a:gd name="T19" fmla="*/ 452 h 708"/>
                    <a:gd name="T20" fmla="*/ 120 w 460"/>
                    <a:gd name="T21" fmla="*/ 473 h 708"/>
                    <a:gd name="T22" fmla="*/ 117 w 460"/>
                    <a:gd name="T23" fmla="*/ 493 h 708"/>
                    <a:gd name="T24" fmla="*/ 117 w 460"/>
                    <a:gd name="T25" fmla="*/ 520 h 708"/>
                    <a:gd name="T26" fmla="*/ 125 w 460"/>
                    <a:gd name="T27" fmla="*/ 558 h 708"/>
                    <a:gd name="T28" fmla="*/ 140 w 460"/>
                    <a:gd name="T29" fmla="*/ 586 h 708"/>
                    <a:gd name="T30" fmla="*/ 157 w 460"/>
                    <a:gd name="T31" fmla="*/ 626 h 708"/>
                    <a:gd name="T32" fmla="*/ 165 w 460"/>
                    <a:gd name="T33" fmla="*/ 652 h 708"/>
                    <a:gd name="T34" fmla="*/ 164 w 460"/>
                    <a:gd name="T35" fmla="*/ 670 h 708"/>
                    <a:gd name="T36" fmla="*/ 152 w 460"/>
                    <a:gd name="T37" fmla="*/ 699 h 708"/>
                    <a:gd name="T38" fmla="*/ 127 w 460"/>
                    <a:gd name="T39" fmla="*/ 708 h 708"/>
                    <a:gd name="T40" fmla="*/ 102 w 460"/>
                    <a:gd name="T41" fmla="*/ 702 h 708"/>
                    <a:gd name="T42" fmla="*/ 88 w 460"/>
                    <a:gd name="T43" fmla="*/ 685 h 708"/>
                    <a:gd name="T44" fmla="*/ 63 w 460"/>
                    <a:gd name="T45" fmla="*/ 637 h 708"/>
                    <a:gd name="T46" fmla="*/ 60 w 460"/>
                    <a:gd name="T47" fmla="*/ 580 h 708"/>
                    <a:gd name="T48" fmla="*/ 53 w 460"/>
                    <a:gd name="T49" fmla="*/ 559 h 708"/>
                    <a:gd name="T50" fmla="*/ 30 w 460"/>
                    <a:gd name="T51" fmla="*/ 560 h 708"/>
                    <a:gd name="T52" fmla="*/ 1 w 460"/>
                    <a:gd name="T53" fmla="*/ 498 h 708"/>
                    <a:gd name="T54" fmla="*/ 0 w 460"/>
                    <a:gd name="T55" fmla="*/ 481 h 708"/>
                    <a:gd name="T56" fmla="*/ 8 w 460"/>
                    <a:gd name="T57" fmla="*/ 464 h 708"/>
                    <a:gd name="T58" fmla="*/ 30 w 460"/>
                    <a:gd name="T59" fmla="*/ 442 h 708"/>
                    <a:gd name="T60" fmla="*/ 55 w 460"/>
                    <a:gd name="T61" fmla="*/ 426 h 708"/>
                    <a:gd name="T62" fmla="*/ 90 w 460"/>
                    <a:gd name="T63" fmla="*/ 401 h 708"/>
                    <a:gd name="T64" fmla="*/ 129 w 460"/>
                    <a:gd name="T65" fmla="*/ 357 h 708"/>
                    <a:gd name="T66" fmla="*/ 172 w 460"/>
                    <a:gd name="T67" fmla="*/ 319 h 708"/>
                    <a:gd name="T68" fmla="*/ 241 w 460"/>
                    <a:gd name="T69" fmla="*/ 231 h 708"/>
                    <a:gd name="T70" fmla="*/ 427 w 460"/>
                    <a:gd name="T71" fmla="*/ 0 h 708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460"/>
                    <a:gd name="T109" fmla="*/ 0 h 708"/>
                    <a:gd name="T110" fmla="*/ 460 w 460"/>
                    <a:gd name="T111" fmla="*/ 708 h 708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460" h="708">
                      <a:moveTo>
                        <a:pt x="427" y="0"/>
                      </a:moveTo>
                      <a:lnTo>
                        <a:pt x="452" y="34"/>
                      </a:lnTo>
                      <a:lnTo>
                        <a:pt x="460" y="81"/>
                      </a:lnTo>
                      <a:lnTo>
                        <a:pt x="445" y="134"/>
                      </a:lnTo>
                      <a:lnTo>
                        <a:pt x="415" y="194"/>
                      </a:lnTo>
                      <a:lnTo>
                        <a:pt x="370" y="266"/>
                      </a:lnTo>
                      <a:lnTo>
                        <a:pt x="293" y="339"/>
                      </a:lnTo>
                      <a:lnTo>
                        <a:pt x="234" y="382"/>
                      </a:lnTo>
                      <a:lnTo>
                        <a:pt x="162" y="429"/>
                      </a:lnTo>
                      <a:lnTo>
                        <a:pt x="136" y="452"/>
                      </a:lnTo>
                      <a:lnTo>
                        <a:pt x="120" y="473"/>
                      </a:lnTo>
                      <a:lnTo>
                        <a:pt x="117" y="493"/>
                      </a:lnTo>
                      <a:lnTo>
                        <a:pt x="117" y="520"/>
                      </a:lnTo>
                      <a:lnTo>
                        <a:pt x="125" y="558"/>
                      </a:lnTo>
                      <a:lnTo>
                        <a:pt x="140" y="586"/>
                      </a:lnTo>
                      <a:lnTo>
                        <a:pt x="157" y="626"/>
                      </a:lnTo>
                      <a:lnTo>
                        <a:pt x="165" y="652"/>
                      </a:lnTo>
                      <a:lnTo>
                        <a:pt x="164" y="670"/>
                      </a:lnTo>
                      <a:lnTo>
                        <a:pt x="152" y="699"/>
                      </a:lnTo>
                      <a:lnTo>
                        <a:pt x="127" y="708"/>
                      </a:lnTo>
                      <a:lnTo>
                        <a:pt x="102" y="702"/>
                      </a:lnTo>
                      <a:lnTo>
                        <a:pt x="88" y="685"/>
                      </a:lnTo>
                      <a:lnTo>
                        <a:pt x="63" y="637"/>
                      </a:lnTo>
                      <a:lnTo>
                        <a:pt x="60" y="580"/>
                      </a:lnTo>
                      <a:lnTo>
                        <a:pt x="53" y="559"/>
                      </a:lnTo>
                      <a:lnTo>
                        <a:pt x="30" y="560"/>
                      </a:lnTo>
                      <a:lnTo>
                        <a:pt x="1" y="498"/>
                      </a:lnTo>
                      <a:lnTo>
                        <a:pt x="0" y="481"/>
                      </a:lnTo>
                      <a:lnTo>
                        <a:pt x="8" y="464"/>
                      </a:lnTo>
                      <a:lnTo>
                        <a:pt x="30" y="442"/>
                      </a:lnTo>
                      <a:lnTo>
                        <a:pt x="55" y="426"/>
                      </a:lnTo>
                      <a:lnTo>
                        <a:pt x="90" y="401"/>
                      </a:lnTo>
                      <a:lnTo>
                        <a:pt x="129" y="357"/>
                      </a:lnTo>
                      <a:lnTo>
                        <a:pt x="172" y="319"/>
                      </a:lnTo>
                      <a:lnTo>
                        <a:pt x="241" y="231"/>
                      </a:lnTo>
                      <a:lnTo>
                        <a:pt x="427" y="0"/>
                      </a:lnTo>
                      <a:close/>
                    </a:path>
                  </a:pathLst>
                </a:custGeom>
                <a:solidFill>
                  <a:srgbClr val="FFBFBF"/>
                </a:solidFill>
                <a:ln w="12700">
                  <a:solidFill>
                    <a:srgbClr val="FFBFB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2" name="Freeform 29"/>
                <p:cNvSpPr>
                  <a:spLocks/>
                </p:cNvSpPr>
                <p:nvPr/>
              </p:nvSpPr>
              <p:spPr bwMode="auto">
                <a:xfrm>
                  <a:off x="4746" y="1652"/>
                  <a:ext cx="505" cy="650"/>
                </a:xfrm>
                <a:custGeom>
                  <a:avLst/>
                  <a:gdLst>
                    <a:gd name="T0" fmla="*/ 103 w 505"/>
                    <a:gd name="T1" fmla="*/ 0 h 650"/>
                    <a:gd name="T2" fmla="*/ 164 w 505"/>
                    <a:gd name="T3" fmla="*/ 143 h 650"/>
                    <a:gd name="T4" fmla="*/ 242 w 505"/>
                    <a:gd name="T5" fmla="*/ 325 h 650"/>
                    <a:gd name="T6" fmla="*/ 275 w 505"/>
                    <a:gd name="T7" fmla="*/ 424 h 650"/>
                    <a:gd name="T8" fmla="*/ 310 w 505"/>
                    <a:gd name="T9" fmla="*/ 488 h 650"/>
                    <a:gd name="T10" fmla="*/ 340 w 505"/>
                    <a:gd name="T11" fmla="*/ 532 h 650"/>
                    <a:gd name="T12" fmla="*/ 360 w 505"/>
                    <a:gd name="T13" fmla="*/ 555 h 650"/>
                    <a:gd name="T14" fmla="*/ 399 w 505"/>
                    <a:gd name="T15" fmla="*/ 585 h 650"/>
                    <a:gd name="T16" fmla="*/ 427 w 505"/>
                    <a:gd name="T17" fmla="*/ 595 h 650"/>
                    <a:gd name="T18" fmla="*/ 468 w 505"/>
                    <a:gd name="T19" fmla="*/ 602 h 650"/>
                    <a:gd name="T20" fmla="*/ 499 w 505"/>
                    <a:gd name="T21" fmla="*/ 602 h 650"/>
                    <a:gd name="T22" fmla="*/ 505 w 505"/>
                    <a:gd name="T23" fmla="*/ 620 h 650"/>
                    <a:gd name="T24" fmla="*/ 500 w 505"/>
                    <a:gd name="T25" fmla="*/ 636 h 650"/>
                    <a:gd name="T26" fmla="*/ 473 w 505"/>
                    <a:gd name="T27" fmla="*/ 646 h 650"/>
                    <a:gd name="T28" fmla="*/ 427 w 505"/>
                    <a:gd name="T29" fmla="*/ 650 h 650"/>
                    <a:gd name="T30" fmla="*/ 374 w 505"/>
                    <a:gd name="T31" fmla="*/ 647 h 650"/>
                    <a:gd name="T32" fmla="*/ 349 w 505"/>
                    <a:gd name="T33" fmla="*/ 634 h 650"/>
                    <a:gd name="T34" fmla="*/ 324 w 505"/>
                    <a:gd name="T35" fmla="*/ 629 h 650"/>
                    <a:gd name="T36" fmla="*/ 317 w 505"/>
                    <a:gd name="T37" fmla="*/ 646 h 650"/>
                    <a:gd name="T38" fmla="*/ 261 w 505"/>
                    <a:gd name="T39" fmla="*/ 645 h 650"/>
                    <a:gd name="T40" fmla="*/ 261 w 505"/>
                    <a:gd name="T41" fmla="*/ 629 h 650"/>
                    <a:gd name="T42" fmla="*/ 270 w 505"/>
                    <a:gd name="T43" fmla="*/ 593 h 650"/>
                    <a:gd name="T44" fmla="*/ 270 w 505"/>
                    <a:gd name="T45" fmla="*/ 567 h 650"/>
                    <a:gd name="T46" fmla="*/ 259 w 505"/>
                    <a:gd name="T47" fmla="*/ 538 h 650"/>
                    <a:gd name="T48" fmla="*/ 250 w 505"/>
                    <a:gd name="T49" fmla="*/ 523 h 650"/>
                    <a:gd name="T50" fmla="*/ 220 w 505"/>
                    <a:gd name="T51" fmla="*/ 491 h 650"/>
                    <a:gd name="T52" fmla="*/ 200 w 505"/>
                    <a:gd name="T53" fmla="*/ 468 h 650"/>
                    <a:gd name="T54" fmla="*/ 167 w 505"/>
                    <a:gd name="T55" fmla="*/ 436 h 650"/>
                    <a:gd name="T56" fmla="*/ 111 w 505"/>
                    <a:gd name="T57" fmla="*/ 371 h 650"/>
                    <a:gd name="T58" fmla="*/ 77 w 505"/>
                    <a:gd name="T59" fmla="*/ 319 h 650"/>
                    <a:gd name="T60" fmla="*/ 47 w 505"/>
                    <a:gd name="T61" fmla="*/ 262 h 650"/>
                    <a:gd name="T62" fmla="*/ 25 w 505"/>
                    <a:gd name="T63" fmla="*/ 207 h 650"/>
                    <a:gd name="T64" fmla="*/ 13 w 505"/>
                    <a:gd name="T65" fmla="*/ 157 h 650"/>
                    <a:gd name="T66" fmla="*/ 5 w 505"/>
                    <a:gd name="T67" fmla="*/ 102 h 650"/>
                    <a:gd name="T68" fmla="*/ 0 w 505"/>
                    <a:gd name="T69" fmla="*/ 37 h 650"/>
                    <a:gd name="T70" fmla="*/ 103 w 505"/>
                    <a:gd name="T71" fmla="*/ 0 h 650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505"/>
                    <a:gd name="T109" fmla="*/ 0 h 650"/>
                    <a:gd name="T110" fmla="*/ 505 w 505"/>
                    <a:gd name="T111" fmla="*/ 650 h 650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505" h="650">
                      <a:moveTo>
                        <a:pt x="103" y="0"/>
                      </a:moveTo>
                      <a:lnTo>
                        <a:pt x="164" y="143"/>
                      </a:lnTo>
                      <a:lnTo>
                        <a:pt x="242" y="325"/>
                      </a:lnTo>
                      <a:lnTo>
                        <a:pt x="275" y="424"/>
                      </a:lnTo>
                      <a:lnTo>
                        <a:pt x="310" y="488"/>
                      </a:lnTo>
                      <a:lnTo>
                        <a:pt x="340" y="532"/>
                      </a:lnTo>
                      <a:lnTo>
                        <a:pt x="360" y="555"/>
                      </a:lnTo>
                      <a:lnTo>
                        <a:pt x="399" y="585"/>
                      </a:lnTo>
                      <a:lnTo>
                        <a:pt x="427" y="595"/>
                      </a:lnTo>
                      <a:lnTo>
                        <a:pt x="468" y="602"/>
                      </a:lnTo>
                      <a:lnTo>
                        <a:pt x="499" y="602"/>
                      </a:lnTo>
                      <a:lnTo>
                        <a:pt x="505" y="620"/>
                      </a:lnTo>
                      <a:lnTo>
                        <a:pt x="500" y="636"/>
                      </a:lnTo>
                      <a:lnTo>
                        <a:pt x="473" y="646"/>
                      </a:lnTo>
                      <a:lnTo>
                        <a:pt x="427" y="650"/>
                      </a:lnTo>
                      <a:lnTo>
                        <a:pt x="374" y="647"/>
                      </a:lnTo>
                      <a:lnTo>
                        <a:pt x="349" y="634"/>
                      </a:lnTo>
                      <a:lnTo>
                        <a:pt x="324" y="629"/>
                      </a:lnTo>
                      <a:lnTo>
                        <a:pt x="317" y="646"/>
                      </a:lnTo>
                      <a:lnTo>
                        <a:pt x="261" y="645"/>
                      </a:lnTo>
                      <a:lnTo>
                        <a:pt x="261" y="629"/>
                      </a:lnTo>
                      <a:lnTo>
                        <a:pt x="270" y="593"/>
                      </a:lnTo>
                      <a:lnTo>
                        <a:pt x="270" y="567"/>
                      </a:lnTo>
                      <a:lnTo>
                        <a:pt x="259" y="538"/>
                      </a:lnTo>
                      <a:lnTo>
                        <a:pt x="250" y="523"/>
                      </a:lnTo>
                      <a:lnTo>
                        <a:pt x="220" y="491"/>
                      </a:lnTo>
                      <a:lnTo>
                        <a:pt x="200" y="468"/>
                      </a:lnTo>
                      <a:lnTo>
                        <a:pt x="167" y="436"/>
                      </a:lnTo>
                      <a:lnTo>
                        <a:pt x="111" y="371"/>
                      </a:lnTo>
                      <a:lnTo>
                        <a:pt x="77" y="319"/>
                      </a:lnTo>
                      <a:lnTo>
                        <a:pt x="47" y="262"/>
                      </a:lnTo>
                      <a:lnTo>
                        <a:pt x="25" y="207"/>
                      </a:lnTo>
                      <a:lnTo>
                        <a:pt x="13" y="157"/>
                      </a:lnTo>
                      <a:lnTo>
                        <a:pt x="5" y="102"/>
                      </a:lnTo>
                      <a:lnTo>
                        <a:pt x="0" y="37"/>
                      </a:lnTo>
                      <a:lnTo>
                        <a:pt x="103" y="0"/>
                      </a:lnTo>
                      <a:close/>
                    </a:path>
                  </a:pathLst>
                </a:custGeom>
                <a:solidFill>
                  <a:srgbClr val="FFBFBF"/>
                </a:solidFill>
                <a:ln w="12700">
                  <a:solidFill>
                    <a:srgbClr val="FFBFB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3" name="Freeform 30"/>
                <p:cNvSpPr>
                  <a:spLocks/>
                </p:cNvSpPr>
                <p:nvPr/>
              </p:nvSpPr>
              <p:spPr bwMode="auto">
                <a:xfrm>
                  <a:off x="4573" y="2009"/>
                  <a:ext cx="172" cy="288"/>
                </a:xfrm>
                <a:custGeom>
                  <a:avLst/>
                  <a:gdLst>
                    <a:gd name="T0" fmla="*/ 58 w 172"/>
                    <a:gd name="T1" fmla="*/ 0 h 288"/>
                    <a:gd name="T2" fmla="*/ 56 w 172"/>
                    <a:gd name="T3" fmla="*/ 17 h 288"/>
                    <a:gd name="T4" fmla="*/ 62 w 172"/>
                    <a:gd name="T5" fmla="*/ 28 h 288"/>
                    <a:gd name="T6" fmla="*/ 69 w 172"/>
                    <a:gd name="T7" fmla="*/ 40 h 288"/>
                    <a:gd name="T8" fmla="*/ 83 w 172"/>
                    <a:gd name="T9" fmla="*/ 50 h 288"/>
                    <a:gd name="T10" fmla="*/ 100 w 172"/>
                    <a:gd name="T11" fmla="*/ 55 h 288"/>
                    <a:gd name="T12" fmla="*/ 116 w 172"/>
                    <a:gd name="T13" fmla="*/ 57 h 288"/>
                    <a:gd name="T14" fmla="*/ 127 w 172"/>
                    <a:gd name="T15" fmla="*/ 53 h 288"/>
                    <a:gd name="T16" fmla="*/ 125 w 172"/>
                    <a:gd name="T17" fmla="*/ 74 h 288"/>
                    <a:gd name="T18" fmla="*/ 125 w 172"/>
                    <a:gd name="T19" fmla="*/ 98 h 288"/>
                    <a:gd name="T20" fmla="*/ 130 w 172"/>
                    <a:gd name="T21" fmla="*/ 134 h 288"/>
                    <a:gd name="T22" fmla="*/ 146 w 172"/>
                    <a:gd name="T23" fmla="*/ 165 h 288"/>
                    <a:gd name="T24" fmla="*/ 161 w 172"/>
                    <a:gd name="T25" fmla="*/ 199 h 288"/>
                    <a:gd name="T26" fmla="*/ 170 w 172"/>
                    <a:gd name="T27" fmla="*/ 223 h 288"/>
                    <a:gd name="T28" fmla="*/ 172 w 172"/>
                    <a:gd name="T29" fmla="*/ 248 h 288"/>
                    <a:gd name="T30" fmla="*/ 158 w 172"/>
                    <a:gd name="T31" fmla="*/ 282 h 288"/>
                    <a:gd name="T32" fmla="*/ 137 w 172"/>
                    <a:gd name="T33" fmla="*/ 288 h 288"/>
                    <a:gd name="T34" fmla="*/ 118 w 172"/>
                    <a:gd name="T35" fmla="*/ 288 h 288"/>
                    <a:gd name="T36" fmla="*/ 102 w 172"/>
                    <a:gd name="T37" fmla="*/ 283 h 288"/>
                    <a:gd name="T38" fmla="*/ 86 w 172"/>
                    <a:gd name="T39" fmla="*/ 262 h 288"/>
                    <a:gd name="T40" fmla="*/ 62 w 172"/>
                    <a:gd name="T41" fmla="*/ 215 h 288"/>
                    <a:gd name="T42" fmla="*/ 61 w 172"/>
                    <a:gd name="T43" fmla="*/ 169 h 288"/>
                    <a:gd name="T44" fmla="*/ 54 w 172"/>
                    <a:gd name="T45" fmla="*/ 142 h 288"/>
                    <a:gd name="T46" fmla="*/ 32 w 172"/>
                    <a:gd name="T47" fmla="*/ 142 h 288"/>
                    <a:gd name="T48" fmla="*/ 0 w 172"/>
                    <a:gd name="T49" fmla="*/ 78 h 288"/>
                    <a:gd name="T50" fmla="*/ 2 w 172"/>
                    <a:gd name="T51" fmla="*/ 51 h 288"/>
                    <a:gd name="T52" fmla="*/ 11 w 172"/>
                    <a:gd name="T53" fmla="*/ 39 h 288"/>
                    <a:gd name="T54" fmla="*/ 30 w 172"/>
                    <a:gd name="T55" fmla="*/ 20 h 288"/>
                    <a:gd name="T56" fmla="*/ 58 w 172"/>
                    <a:gd name="T57" fmla="*/ 0 h 288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w 172"/>
                    <a:gd name="T88" fmla="*/ 0 h 288"/>
                    <a:gd name="T89" fmla="*/ 172 w 172"/>
                    <a:gd name="T90" fmla="*/ 288 h 288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T87" t="T88" r="T89" b="T90"/>
                  <a:pathLst>
                    <a:path w="172" h="288">
                      <a:moveTo>
                        <a:pt x="58" y="0"/>
                      </a:moveTo>
                      <a:lnTo>
                        <a:pt x="56" y="17"/>
                      </a:lnTo>
                      <a:lnTo>
                        <a:pt x="62" y="28"/>
                      </a:lnTo>
                      <a:lnTo>
                        <a:pt x="69" y="40"/>
                      </a:lnTo>
                      <a:lnTo>
                        <a:pt x="83" y="50"/>
                      </a:lnTo>
                      <a:lnTo>
                        <a:pt x="100" y="55"/>
                      </a:lnTo>
                      <a:lnTo>
                        <a:pt x="116" y="57"/>
                      </a:lnTo>
                      <a:lnTo>
                        <a:pt x="127" y="53"/>
                      </a:lnTo>
                      <a:lnTo>
                        <a:pt x="125" y="74"/>
                      </a:lnTo>
                      <a:lnTo>
                        <a:pt x="125" y="98"/>
                      </a:lnTo>
                      <a:lnTo>
                        <a:pt x="130" y="134"/>
                      </a:lnTo>
                      <a:lnTo>
                        <a:pt x="146" y="165"/>
                      </a:lnTo>
                      <a:lnTo>
                        <a:pt x="161" y="199"/>
                      </a:lnTo>
                      <a:lnTo>
                        <a:pt x="170" y="223"/>
                      </a:lnTo>
                      <a:lnTo>
                        <a:pt x="172" y="248"/>
                      </a:lnTo>
                      <a:lnTo>
                        <a:pt x="158" y="282"/>
                      </a:lnTo>
                      <a:lnTo>
                        <a:pt x="137" y="288"/>
                      </a:lnTo>
                      <a:lnTo>
                        <a:pt x="118" y="288"/>
                      </a:lnTo>
                      <a:lnTo>
                        <a:pt x="102" y="283"/>
                      </a:lnTo>
                      <a:lnTo>
                        <a:pt x="86" y="262"/>
                      </a:lnTo>
                      <a:lnTo>
                        <a:pt x="62" y="215"/>
                      </a:lnTo>
                      <a:lnTo>
                        <a:pt x="61" y="169"/>
                      </a:lnTo>
                      <a:lnTo>
                        <a:pt x="54" y="142"/>
                      </a:lnTo>
                      <a:lnTo>
                        <a:pt x="32" y="142"/>
                      </a:lnTo>
                      <a:lnTo>
                        <a:pt x="0" y="78"/>
                      </a:lnTo>
                      <a:lnTo>
                        <a:pt x="2" y="51"/>
                      </a:lnTo>
                      <a:lnTo>
                        <a:pt x="11" y="39"/>
                      </a:lnTo>
                      <a:lnTo>
                        <a:pt x="30" y="20"/>
                      </a:lnTo>
                      <a:lnTo>
                        <a:pt x="58" y="0"/>
                      </a:lnTo>
                      <a:close/>
                    </a:path>
                  </a:pathLst>
                </a:custGeom>
                <a:solidFill>
                  <a:srgbClr val="3F1F00"/>
                </a:solidFill>
                <a:ln w="12700">
                  <a:solidFill>
                    <a:srgbClr val="3F1F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4" name="Freeform 31"/>
                <p:cNvSpPr>
                  <a:spLocks/>
                </p:cNvSpPr>
                <p:nvPr/>
              </p:nvSpPr>
              <p:spPr bwMode="auto">
                <a:xfrm>
                  <a:off x="5002" y="2205"/>
                  <a:ext cx="254" cy="102"/>
                </a:xfrm>
                <a:custGeom>
                  <a:avLst/>
                  <a:gdLst>
                    <a:gd name="T0" fmla="*/ 10 w 254"/>
                    <a:gd name="T1" fmla="*/ 11 h 102"/>
                    <a:gd name="T2" fmla="*/ 23 w 254"/>
                    <a:gd name="T3" fmla="*/ 14 h 102"/>
                    <a:gd name="T4" fmla="*/ 43 w 254"/>
                    <a:gd name="T5" fmla="*/ 15 h 102"/>
                    <a:gd name="T6" fmla="*/ 56 w 254"/>
                    <a:gd name="T7" fmla="*/ 17 h 102"/>
                    <a:gd name="T8" fmla="*/ 75 w 254"/>
                    <a:gd name="T9" fmla="*/ 14 h 102"/>
                    <a:gd name="T10" fmla="*/ 92 w 254"/>
                    <a:gd name="T11" fmla="*/ 8 h 102"/>
                    <a:gd name="T12" fmla="*/ 106 w 254"/>
                    <a:gd name="T13" fmla="*/ 0 h 102"/>
                    <a:gd name="T14" fmla="*/ 125 w 254"/>
                    <a:gd name="T15" fmla="*/ 15 h 102"/>
                    <a:gd name="T16" fmla="*/ 147 w 254"/>
                    <a:gd name="T17" fmla="*/ 29 h 102"/>
                    <a:gd name="T18" fmla="*/ 168 w 254"/>
                    <a:gd name="T19" fmla="*/ 37 h 102"/>
                    <a:gd name="T20" fmla="*/ 191 w 254"/>
                    <a:gd name="T21" fmla="*/ 41 h 102"/>
                    <a:gd name="T22" fmla="*/ 221 w 254"/>
                    <a:gd name="T23" fmla="*/ 43 h 102"/>
                    <a:gd name="T24" fmla="*/ 248 w 254"/>
                    <a:gd name="T25" fmla="*/ 44 h 102"/>
                    <a:gd name="T26" fmla="*/ 254 w 254"/>
                    <a:gd name="T27" fmla="*/ 68 h 102"/>
                    <a:gd name="T28" fmla="*/ 250 w 254"/>
                    <a:gd name="T29" fmla="*/ 86 h 102"/>
                    <a:gd name="T30" fmla="*/ 227 w 254"/>
                    <a:gd name="T31" fmla="*/ 99 h 102"/>
                    <a:gd name="T32" fmla="*/ 163 w 254"/>
                    <a:gd name="T33" fmla="*/ 102 h 102"/>
                    <a:gd name="T34" fmla="*/ 115 w 254"/>
                    <a:gd name="T35" fmla="*/ 98 h 102"/>
                    <a:gd name="T36" fmla="*/ 91 w 254"/>
                    <a:gd name="T37" fmla="*/ 83 h 102"/>
                    <a:gd name="T38" fmla="*/ 71 w 254"/>
                    <a:gd name="T39" fmla="*/ 80 h 102"/>
                    <a:gd name="T40" fmla="*/ 72 w 254"/>
                    <a:gd name="T41" fmla="*/ 96 h 102"/>
                    <a:gd name="T42" fmla="*/ 1 w 254"/>
                    <a:gd name="T43" fmla="*/ 97 h 102"/>
                    <a:gd name="T44" fmla="*/ 0 w 254"/>
                    <a:gd name="T45" fmla="*/ 77 h 102"/>
                    <a:gd name="T46" fmla="*/ 2 w 254"/>
                    <a:gd name="T47" fmla="*/ 40 h 102"/>
                    <a:gd name="T48" fmla="*/ 10 w 254"/>
                    <a:gd name="T49" fmla="*/ 11 h 10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254"/>
                    <a:gd name="T76" fmla="*/ 0 h 102"/>
                    <a:gd name="T77" fmla="*/ 254 w 254"/>
                    <a:gd name="T78" fmla="*/ 102 h 102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254" h="102">
                      <a:moveTo>
                        <a:pt x="10" y="11"/>
                      </a:moveTo>
                      <a:lnTo>
                        <a:pt x="23" y="14"/>
                      </a:lnTo>
                      <a:lnTo>
                        <a:pt x="43" y="15"/>
                      </a:lnTo>
                      <a:lnTo>
                        <a:pt x="56" y="17"/>
                      </a:lnTo>
                      <a:lnTo>
                        <a:pt x="75" y="14"/>
                      </a:lnTo>
                      <a:lnTo>
                        <a:pt x="92" y="8"/>
                      </a:lnTo>
                      <a:lnTo>
                        <a:pt x="106" y="0"/>
                      </a:lnTo>
                      <a:lnTo>
                        <a:pt x="125" y="15"/>
                      </a:lnTo>
                      <a:lnTo>
                        <a:pt x="147" y="29"/>
                      </a:lnTo>
                      <a:lnTo>
                        <a:pt x="168" y="37"/>
                      </a:lnTo>
                      <a:lnTo>
                        <a:pt x="191" y="41"/>
                      </a:lnTo>
                      <a:lnTo>
                        <a:pt x="221" y="43"/>
                      </a:lnTo>
                      <a:lnTo>
                        <a:pt x="248" y="44"/>
                      </a:lnTo>
                      <a:lnTo>
                        <a:pt x="254" y="68"/>
                      </a:lnTo>
                      <a:lnTo>
                        <a:pt x="250" y="86"/>
                      </a:lnTo>
                      <a:lnTo>
                        <a:pt x="227" y="99"/>
                      </a:lnTo>
                      <a:lnTo>
                        <a:pt x="163" y="102"/>
                      </a:lnTo>
                      <a:lnTo>
                        <a:pt x="115" y="98"/>
                      </a:lnTo>
                      <a:lnTo>
                        <a:pt x="91" y="83"/>
                      </a:lnTo>
                      <a:lnTo>
                        <a:pt x="71" y="80"/>
                      </a:lnTo>
                      <a:lnTo>
                        <a:pt x="72" y="96"/>
                      </a:lnTo>
                      <a:lnTo>
                        <a:pt x="1" y="97"/>
                      </a:lnTo>
                      <a:lnTo>
                        <a:pt x="0" y="77"/>
                      </a:lnTo>
                      <a:lnTo>
                        <a:pt x="2" y="40"/>
                      </a:lnTo>
                      <a:lnTo>
                        <a:pt x="10" y="11"/>
                      </a:lnTo>
                      <a:close/>
                    </a:path>
                  </a:pathLst>
                </a:custGeom>
                <a:solidFill>
                  <a:srgbClr val="3F1F00"/>
                </a:solidFill>
                <a:ln w="12700">
                  <a:solidFill>
                    <a:srgbClr val="3F1F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108" name="Group 32"/>
              <p:cNvGrpSpPr>
                <a:grpSpLocks/>
              </p:cNvGrpSpPr>
              <p:nvPr/>
            </p:nvGrpSpPr>
            <p:grpSpPr bwMode="auto">
              <a:xfrm>
                <a:off x="4223" y="728"/>
                <a:ext cx="1101" cy="1569"/>
                <a:chOff x="4223" y="728"/>
                <a:chExt cx="1101" cy="1569"/>
              </a:xfrm>
            </p:grpSpPr>
            <p:grpSp>
              <p:nvGrpSpPr>
                <p:cNvPr id="4109" name="Group 33"/>
                <p:cNvGrpSpPr>
                  <a:grpSpLocks/>
                </p:cNvGrpSpPr>
                <p:nvPr/>
              </p:nvGrpSpPr>
              <p:grpSpPr bwMode="auto">
                <a:xfrm>
                  <a:off x="4262" y="1008"/>
                  <a:ext cx="1062" cy="1289"/>
                  <a:chOff x="4262" y="1008"/>
                  <a:chExt cx="1062" cy="1289"/>
                </a:xfrm>
              </p:grpSpPr>
              <p:sp>
                <p:nvSpPr>
                  <p:cNvPr id="4113" name="Freeform 34"/>
                  <p:cNvSpPr>
                    <a:spLocks/>
                  </p:cNvSpPr>
                  <p:nvPr/>
                </p:nvSpPr>
                <p:spPr bwMode="auto">
                  <a:xfrm>
                    <a:off x="4262" y="1008"/>
                    <a:ext cx="764" cy="997"/>
                  </a:xfrm>
                  <a:custGeom>
                    <a:avLst/>
                    <a:gdLst>
                      <a:gd name="T0" fmla="*/ 195 w 764"/>
                      <a:gd name="T1" fmla="*/ 31 h 997"/>
                      <a:gd name="T2" fmla="*/ 234 w 764"/>
                      <a:gd name="T3" fmla="*/ 65 h 997"/>
                      <a:gd name="T4" fmla="*/ 234 w 764"/>
                      <a:gd name="T5" fmla="*/ 84 h 997"/>
                      <a:gd name="T6" fmla="*/ 253 w 764"/>
                      <a:gd name="T7" fmla="*/ 107 h 997"/>
                      <a:gd name="T8" fmla="*/ 242 w 764"/>
                      <a:gd name="T9" fmla="*/ 154 h 997"/>
                      <a:gd name="T10" fmla="*/ 260 w 764"/>
                      <a:gd name="T11" fmla="*/ 197 h 997"/>
                      <a:gd name="T12" fmla="*/ 278 w 764"/>
                      <a:gd name="T13" fmla="*/ 228 h 997"/>
                      <a:gd name="T14" fmla="*/ 286 w 764"/>
                      <a:gd name="T15" fmla="*/ 277 h 997"/>
                      <a:gd name="T16" fmla="*/ 281 w 764"/>
                      <a:gd name="T17" fmla="*/ 319 h 997"/>
                      <a:gd name="T18" fmla="*/ 299 w 764"/>
                      <a:gd name="T19" fmla="*/ 358 h 997"/>
                      <a:gd name="T20" fmla="*/ 296 w 764"/>
                      <a:gd name="T21" fmla="*/ 396 h 997"/>
                      <a:gd name="T22" fmla="*/ 286 w 764"/>
                      <a:gd name="T23" fmla="*/ 455 h 997"/>
                      <a:gd name="T24" fmla="*/ 306 w 764"/>
                      <a:gd name="T25" fmla="*/ 502 h 997"/>
                      <a:gd name="T26" fmla="*/ 352 w 764"/>
                      <a:gd name="T27" fmla="*/ 512 h 997"/>
                      <a:gd name="T28" fmla="*/ 397 w 764"/>
                      <a:gd name="T29" fmla="*/ 531 h 997"/>
                      <a:gd name="T30" fmla="*/ 538 w 764"/>
                      <a:gd name="T31" fmla="*/ 546 h 997"/>
                      <a:gd name="T32" fmla="*/ 652 w 764"/>
                      <a:gd name="T33" fmla="*/ 547 h 997"/>
                      <a:gd name="T34" fmla="*/ 732 w 764"/>
                      <a:gd name="T35" fmla="*/ 565 h 997"/>
                      <a:gd name="T36" fmla="*/ 756 w 764"/>
                      <a:gd name="T37" fmla="*/ 636 h 997"/>
                      <a:gd name="T38" fmla="*/ 653 w 764"/>
                      <a:gd name="T39" fmla="*/ 753 h 997"/>
                      <a:gd name="T40" fmla="*/ 557 w 764"/>
                      <a:gd name="T41" fmla="*/ 840 h 997"/>
                      <a:gd name="T42" fmla="*/ 409 w 764"/>
                      <a:gd name="T43" fmla="*/ 926 h 997"/>
                      <a:gd name="T44" fmla="*/ 253 w 764"/>
                      <a:gd name="T45" fmla="*/ 985 h 997"/>
                      <a:gd name="T46" fmla="*/ 125 w 764"/>
                      <a:gd name="T47" fmla="*/ 997 h 997"/>
                      <a:gd name="T48" fmla="*/ 49 w 764"/>
                      <a:gd name="T49" fmla="*/ 982 h 997"/>
                      <a:gd name="T50" fmla="*/ 89 w 764"/>
                      <a:gd name="T51" fmla="*/ 741 h 997"/>
                      <a:gd name="T52" fmla="*/ 79 w 764"/>
                      <a:gd name="T53" fmla="*/ 675 h 997"/>
                      <a:gd name="T54" fmla="*/ 82 w 764"/>
                      <a:gd name="T55" fmla="*/ 584 h 997"/>
                      <a:gd name="T56" fmla="*/ 118 w 764"/>
                      <a:gd name="T57" fmla="*/ 549 h 997"/>
                      <a:gd name="T58" fmla="*/ 88 w 764"/>
                      <a:gd name="T59" fmla="*/ 515 h 997"/>
                      <a:gd name="T60" fmla="*/ 39 w 764"/>
                      <a:gd name="T61" fmla="*/ 465 h 997"/>
                      <a:gd name="T62" fmla="*/ 4 w 764"/>
                      <a:gd name="T63" fmla="*/ 311 h 997"/>
                      <a:gd name="T64" fmla="*/ 3 w 764"/>
                      <a:gd name="T65" fmla="*/ 201 h 997"/>
                      <a:gd name="T66" fmla="*/ 29 w 764"/>
                      <a:gd name="T67" fmla="*/ 85 h 997"/>
                      <a:gd name="T68" fmla="*/ 71 w 764"/>
                      <a:gd name="T69" fmla="*/ 24 h 997"/>
                      <a:gd name="T70" fmla="*/ 144 w 764"/>
                      <a:gd name="T71" fmla="*/ 13 h 997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w 764"/>
                      <a:gd name="T109" fmla="*/ 0 h 997"/>
                      <a:gd name="T110" fmla="*/ 764 w 764"/>
                      <a:gd name="T111" fmla="*/ 997 h 997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T108" t="T109" r="T110" b="T111"/>
                    <a:pathLst>
                      <a:path w="764" h="997">
                        <a:moveTo>
                          <a:pt x="144" y="13"/>
                        </a:moveTo>
                        <a:lnTo>
                          <a:pt x="195" y="31"/>
                        </a:lnTo>
                        <a:lnTo>
                          <a:pt x="247" y="51"/>
                        </a:lnTo>
                        <a:lnTo>
                          <a:pt x="234" y="65"/>
                        </a:lnTo>
                        <a:lnTo>
                          <a:pt x="230" y="75"/>
                        </a:lnTo>
                        <a:lnTo>
                          <a:pt x="234" y="84"/>
                        </a:lnTo>
                        <a:lnTo>
                          <a:pt x="244" y="94"/>
                        </a:lnTo>
                        <a:lnTo>
                          <a:pt x="253" y="107"/>
                        </a:lnTo>
                        <a:lnTo>
                          <a:pt x="243" y="132"/>
                        </a:lnTo>
                        <a:lnTo>
                          <a:pt x="242" y="154"/>
                        </a:lnTo>
                        <a:lnTo>
                          <a:pt x="250" y="182"/>
                        </a:lnTo>
                        <a:lnTo>
                          <a:pt x="260" y="197"/>
                        </a:lnTo>
                        <a:lnTo>
                          <a:pt x="268" y="212"/>
                        </a:lnTo>
                        <a:lnTo>
                          <a:pt x="278" y="228"/>
                        </a:lnTo>
                        <a:lnTo>
                          <a:pt x="288" y="251"/>
                        </a:lnTo>
                        <a:lnTo>
                          <a:pt x="286" y="277"/>
                        </a:lnTo>
                        <a:lnTo>
                          <a:pt x="278" y="298"/>
                        </a:lnTo>
                        <a:lnTo>
                          <a:pt x="281" y="319"/>
                        </a:lnTo>
                        <a:lnTo>
                          <a:pt x="293" y="339"/>
                        </a:lnTo>
                        <a:lnTo>
                          <a:pt x="299" y="358"/>
                        </a:lnTo>
                        <a:lnTo>
                          <a:pt x="299" y="377"/>
                        </a:lnTo>
                        <a:lnTo>
                          <a:pt x="296" y="396"/>
                        </a:lnTo>
                        <a:lnTo>
                          <a:pt x="286" y="414"/>
                        </a:lnTo>
                        <a:lnTo>
                          <a:pt x="286" y="455"/>
                        </a:lnTo>
                        <a:lnTo>
                          <a:pt x="299" y="483"/>
                        </a:lnTo>
                        <a:lnTo>
                          <a:pt x="306" y="502"/>
                        </a:lnTo>
                        <a:lnTo>
                          <a:pt x="325" y="505"/>
                        </a:lnTo>
                        <a:lnTo>
                          <a:pt x="352" y="512"/>
                        </a:lnTo>
                        <a:lnTo>
                          <a:pt x="378" y="518"/>
                        </a:lnTo>
                        <a:lnTo>
                          <a:pt x="397" y="531"/>
                        </a:lnTo>
                        <a:lnTo>
                          <a:pt x="470" y="543"/>
                        </a:lnTo>
                        <a:lnTo>
                          <a:pt x="538" y="546"/>
                        </a:lnTo>
                        <a:lnTo>
                          <a:pt x="607" y="546"/>
                        </a:lnTo>
                        <a:lnTo>
                          <a:pt x="652" y="547"/>
                        </a:lnTo>
                        <a:lnTo>
                          <a:pt x="691" y="553"/>
                        </a:lnTo>
                        <a:lnTo>
                          <a:pt x="732" y="565"/>
                        </a:lnTo>
                        <a:lnTo>
                          <a:pt x="764" y="591"/>
                        </a:lnTo>
                        <a:lnTo>
                          <a:pt x="756" y="636"/>
                        </a:lnTo>
                        <a:lnTo>
                          <a:pt x="706" y="700"/>
                        </a:lnTo>
                        <a:lnTo>
                          <a:pt x="653" y="753"/>
                        </a:lnTo>
                        <a:lnTo>
                          <a:pt x="613" y="795"/>
                        </a:lnTo>
                        <a:lnTo>
                          <a:pt x="557" y="840"/>
                        </a:lnTo>
                        <a:lnTo>
                          <a:pt x="485" y="883"/>
                        </a:lnTo>
                        <a:lnTo>
                          <a:pt x="409" y="926"/>
                        </a:lnTo>
                        <a:lnTo>
                          <a:pt x="317" y="961"/>
                        </a:lnTo>
                        <a:lnTo>
                          <a:pt x="253" y="985"/>
                        </a:lnTo>
                        <a:lnTo>
                          <a:pt x="196" y="994"/>
                        </a:lnTo>
                        <a:lnTo>
                          <a:pt x="125" y="997"/>
                        </a:lnTo>
                        <a:lnTo>
                          <a:pt x="79" y="997"/>
                        </a:lnTo>
                        <a:lnTo>
                          <a:pt x="49" y="982"/>
                        </a:lnTo>
                        <a:lnTo>
                          <a:pt x="69" y="863"/>
                        </a:lnTo>
                        <a:lnTo>
                          <a:pt x="89" y="741"/>
                        </a:lnTo>
                        <a:lnTo>
                          <a:pt x="98" y="716"/>
                        </a:lnTo>
                        <a:lnTo>
                          <a:pt x="79" y="675"/>
                        </a:lnTo>
                        <a:lnTo>
                          <a:pt x="73" y="634"/>
                        </a:lnTo>
                        <a:lnTo>
                          <a:pt x="82" y="584"/>
                        </a:lnTo>
                        <a:lnTo>
                          <a:pt x="96" y="559"/>
                        </a:lnTo>
                        <a:lnTo>
                          <a:pt x="118" y="549"/>
                        </a:lnTo>
                        <a:lnTo>
                          <a:pt x="115" y="524"/>
                        </a:lnTo>
                        <a:lnTo>
                          <a:pt x="88" y="515"/>
                        </a:lnTo>
                        <a:lnTo>
                          <a:pt x="59" y="493"/>
                        </a:lnTo>
                        <a:lnTo>
                          <a:pt x="39" y="465"/>
                        </a:lnTo>
                        <a:lnTo>
                          <a:pt x="13" y="371"/>
                        </a:lnTo>
                        <a:lnTo>
                          <a:pt x="4" y="311"/>
                        </a:lnTo>
                        <a:lnTo>
                          <a:pt x="0" y="255"/>
                        </a:lnTo>
                        <a:lnTo>
                          <a:pt x="3" y="201"/>
                        </a:lnTo>
                        <a:lnTo>
                          <a:pt x="10" y="145"/>
                        </a:lnTo>
                        <a:lnTo>
                          <a:pt x="29" y="85"/>
                        </a:lnTo>
                        <a:lnTo>
                          <a:pt x="50" y="48"/>
                        </a:lnTo>
                        <a:lnTo>
                          <a:pt x="71" y="24"/>
                        </a:lnTo>
                        <a:lnTo>
                          <a:pt x="98" y="0"/>
                        </a:lnTo>
                        <a:lnTo>
                          <a:pt x="144" y="13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 w="12700">
                    <a:solidFill>
                      <a:srgbClr val="FF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4114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4593" y="1113"/>
                    <a:ext cx="731" cy="1184"/>
                    <a:chOff x="4593" y="1113"/>
                    <a:chExt cx="731" cy="1184"/>
                  </a:xfrm>
                </p:grpSpPr>
                <p:sp>
                  <p:nvSpPr>
                    <p:cNvPr id="4118" name="Line 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71" y="1462"/>
                      <a:ext cx="228" cy="180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7F5F3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119" name="Freeform 37"/>
                    <p:cNvSpPr>
                      <a:spLocks/>
                    </p:cNvSpPr>
                    <p:nvPr/>
                  </p:nvSpPr>
                  <p:spPr bwMode="auto">
                    <a:xfrm>
                      <a:off x="4593" y="1113"/>
                      <a:ext cx="731" cy="1184"/>
                    </a:xfrm>
                    <a:custGeom>
                      <a:avLst/>
                      <a:gdLst>
                        <a:gd name="T0" fmla="*/ 721 w 731"/>
                        <a:gd name="T1" fmla="*/ 28 h 1184"/>
                        <a:gd name="T2" fmla="*/ 123 w 731"/>
                        <a:gd name="T3" fmla="*/ 175 h 1184"/>
                        <a:gd name="T4" fmla="*/ 731 w 731"/>
                        <a:gd name="T5" fmla="*/ 175 h 1184"/>
                        <a:gd name="T6" fmla="*/ 731 w 731"/>
                        <a:gd name="T7" fmla="*/ 1136 h 1184"/>
                        <a:gd name="T8" fmla="*/ 700 w 731"/>
                        <a:gd name="T9" fmla="*/ 1172 h 1184"/>
                        <a:gd name="T10" fmla="*/ 640 w 731"/>
                        <a:gd name="T11" fmla="*/ 1184 h 1184"/>
                        <a:gd name="T12" fmla="*/ 0 w 731"/>
                        <a:gd name="T13" fmla="*/ 1184 h 1184"/>
                        <a:gd name="T14" fmla="*/ 0 w 731"/>
                        <a:gd name="T15" fmla="*/ 1142 h 1184"/>
                        <a:gd name="T16" fmla="*/ 634 w 731"/>
                        <a:gd name="T17" fmla="*/ 1142 h 1184"/>
                        <a:gd name="T18" fmla="*/ 682 w 731"/>
                        <a:gd name="T19" fmla="*/ 1124 h 1184"/>
                        <a:gd name="T20" fmla="*/ 688 w 731"/>
                        <a:gd name="T21" fmla="*/ 1082 h 1184"/>
                        <a:gd name="T22" fmla="*/ 688 w 731"/>
                        <a:gd name="T23" fmla="*/ 373 h 1184"/>
                        <a:gd name="T24" fmla="*/ 9 w 731"/>
                        <a:gd name="T25" fmla="*/ 373 h 1184"/>
                        <a:gd name="T26" fmla="*/ 9 w 731"/>
                        <a:gd name="T27" fmla="*/ 181 h 1184"/>
                        <a:gd name="T28" fmla="*/ 718 w 731"/>
                        <a:gd name="T29" fmla="*/ 0 h 1184"/>
                        <a:gd name="T30" fmla="*/ 721 w 731"/>
                        <a:gd name="T31" fmla="*/ 28 h 1184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731"/>
                        <a:gd name="T49" fmla="*/ 0 h 1184"/>
                        <a:gd name="T50" fmla="*/ 731 w 731"/>
                        <a:gd name="T51" fmla="*/ 1184 h 1184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731" h="1184">
                          <a:moveTo>
                            <a:pt x="721" y="28"/>
                          </a:moveTo>
                          <a:lnTo>
                            <a:pt x="123" y="175"/>
                          </a:lnTo>
                          <a:lnTo>
                            <a:pt x="731" y="175"/>
                          </a:lnTo>
                          <a:lnTo>
                            <a:pt x="731" y="1136"/>
                          </a:lnTo>
                          <a:lnTo>
                            <a:pt x="700" y="1172"/>
                          </a:lnTo>
                          <a:lnTo>
                            <a:pt x="640" y="1184"/>
                          </a:lnTo>
                          <a:lnTo>
                            <a:pt x="0" y="1184"/>
                          </a:lnTo>
                          <a:lnTo>
                            <a:pt x="0" y="1142"/>
                          </a:lnTo>
                          <a:lnTo>
                            <a:pt x="634" y="1142"/>
                          </a:lnTo>
                          <a:lnTo>
                            <a:pt x="682" y="1124"/>
                          </a:lnTo>
                          <a:lnTo>
                            <a:pt x="688" y="1082"/>
                          </a:lnTo>
                          <a:lnTo>
                            <a:pt x="688" y="373"/>
                          </a:lnTo>
                          <a:lnTo>
                            <a:pt x="9" y="373"/>
                          </a:lnTo>
                          <a:lnTo>
                            <a:pt x="9" y="181"/>
                          </a:lnTo>
                          <a:lnTo>
                            <a:pt x="718" y="0"/>
                          </a:lnTo>
                          <a:lnTo>
                            <a:pt x="721" y="28"/>
                          </a:lnTo>
                          <a:close/>
                        </a:path>
                      </a:pathLst>
                    </a:custGeom>
                    <a:solidFill>
                      <a:srgbClr val="7F5F3F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120" name="Line 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33" y="1172"/>
                      <a:ext cx="60" cy="120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7F5F3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115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4295" y="1108"/>
                    <a:ext cx="583" cy="405"/>
                    <a:chOff x="4295" y="1108"/>
                    <a:chExt cx="583" cy="405"/>
                  </a:xfrm>
                </p:grpSpPr>
                <p:sp>
                  <p:nvSpPr>
                    <p:cNvPr id="4116" name="Freeform 40"/>
                    <p:cNvSpPr>
                      <a:spLocks/>
                    </p:cNvSpPr>
                    <p:nvPr/>
                  </p:nvSpPr>
                  <p:spPr bwMode="auto">
                    <a:xfrm>
                      <a:off x="4295" y="1108"/>
                      <a:ext cx="583" cy="405"/>
                    </a:xfrm>
                    <a:custGeom>
                      <a:avLst/>
                      <a:gdLst>
                        <a:gd name="T0" fmla="*/ 488 w 583"/>
                        <a:gd name="T1" fmla="*/ 56 h 405"/>
                        <a:gd name="T2" fmla="*/ 452 w 583"/>
                        <a:gd name="T3" fmla="*/ 79 h 405"/>
                        <a:gd name="T4" fmla="*/ 466 w 583"/>
                        <a:gd name="T5" fmla="*/ 49 h 405"/>
                        <a:gd name="T6" fmla="*/ 445 w 583"/>
                        <a:gd name="T7" fmla="*/ 44 h 405"/>
                        <a:gd name="T8" fmla="*/ 418 w 583"/>
                        <a:gd name="T9" fmla="*/ 73 h 405"/>
                        <a:gd name="T10" fmla="*/ 406 w 583"/>
                        <a:gd name="T11" fmla="*/ 105 h 405"/>
                        <a:gd name="T12" fmla="*/ 395 w 583"/>
                        <a:gd name="T13" fmla="*/ 129 h 405"/>
                        <a:gd name="T14" fmla="*/ 358 w 583"/>
                        <a:gd name="T15" fmla="*/ 152 h 405"/>
                        <a:gd name="T16" fmla="*/ 292 w 583"/>
                        <a:gd name="T17" fmla="*/ 199 h 405"/>
                        <a:gd name="T18" fmla="*/ 223 w 583"/>
                        <a:gd name="T19" fmla="*/ 251 h 405"/>
                        <a:gd name="T20" fmla="*/ 178 w 583"/>
                        <a:gd name="T21" fmla="*/ 280 h 405"/>
                        <a:gd name="T22" fmla="*/ 175 w 583"/>
                        <a:gd name="T23" fmla="*/ 213 h 405"/>
                        <a:gd name="T24" fmla="*/ 165 w 583"/>
                        <a:gd name="T25" fmla="*/ 143 h 405"/>
                        <a:gd name="T26" fmla="*/ 142 w 583"/>
                        <a:gd name="T27" fmla="*/ 73 h 405"/>
                        <a:gd name="T28" fmla="*/ 122 w 583"/>
                        <a:gd name="T29" fmla="*/ 33 h 405"/>
                        <a:gd name="T30" fmla="*/ 102 w 583"/>
                        <a:gd name="T31" fmla="*/ 15 h 405"/>
                        <a:gd name="T32" fmla="*/ 77 w 583"/>
                        <a:gd name="T33" fmla="*/ 0 h 405"/>
                        <a:gd name="T34" fmla="*/ 51 w 583"/>
                        <a:gd name="T35" fmla="*/ 2 h 405"/>
                        <a:gd name="T36" fmla="*/ 25 w 583"/>
                        <a:gd name="T37" fmla="*/ 15 h 405"/>
                        <a:gd name="T38" fmla="*/ 5 w 583"/>
                        <a:gd name="T39" fmla="*/ 38 h 405"/>
                        <a:gd name="T40" fmla="*/ 0 w 583"/>
                        <a:gd name="T41" fmla="*/ 79 h 405"/>
                        <a:gd name="T42" fmla="*/ 14 w 583"/>
                        <a:gd name="T43" fmla="*/ 152 h 405"/>
                        <a:gd name="T44" fmla="*/ 31 w 583"/>
                        <a:gd name="T45" fmla="*/ 222 h 405"/>
                        <a:gd name="T46" fmla="*/ 71 w 583"/>
                        <a:gd name="T47" fmla="*/ 315 h 405"/>
                        <a:gd name="T48" fmla="*/ 91 w 583"/>
                        <a:gd name="T49" fmla="*/ 356 h 405"/>
                        <a:gd name="T50" fmla="*/ 108 w 583"/>
                        <a:gd name="T51" fmla="*/ 388 h 405"/>
                        <a:gd name="T52" fmla="*/ 128 w 583"/>
                        <a:gd name="T53" fmla="*/ 405 h 405"/>
                        <a:gd name="T54" fmla="*/ 140 w 583"/>
                        <a:gd name="T55" fmla="*/ 405 h 405"/>
                        <a:gd name="T56" fmla="*/ 172 w 583"/>
                        <a:gd name="T57" fmla="*/ 385 h 405"/>
                        <a:gd name="T58" fmla="*/ 238 w 583"/>
                        <a:gd name="T59" fmla="*/ 347 h 405"/>
                        <a:gd name="T60" fmla="*/ 306 w 583"/>
                        <a:gd name="T61" fmla="*/ 301 h 405"/>
                        <a:gd name="T62" fmla="*/ 363 w 583"/>
                        <a:gd name="T63" fmla="*/ 234 h 405"/>
                        <a:gd name="T64" fmla="*/ 412 w 583"/>
                        <a:gd name="T65" fmla="*/ 178 h 405"/>
                        <a:gd name="T66" fmla="*/ 435 w 583"/>
                        <a:gd name="T67" fmla="*/ 158 h 405"/>
                        <a:gd name="T68" fmla="*/ 483 w 583"/>
                        <a:gd name="T69" fmla="*/ 132 h 405"/>
                        <a:gd name="T70" fmla="*/ 515 w 583"/>
                        <a:gd name="T71" fmla="*/ 117 h 405"/>
                        <a:gd name="T72" fmla="*/ 547 w 583"/>
                        <a:gd name="T73" fmla="*/ 102 h 405"/>
                        <a:gd name="T74" fmla="*/ 561 w 583"/>
                        <a:gd name="T75" fmla="*/ 89 h 405"/>
                        <a:gd name="T76" fmla="*/ 575 w 583"/>
                        <a:gd name="T77" fmla="*/ 74 h 405"/>
                        <a:gd name="T78" fmla="*/ 580 w 583"/>
                        <a:gd name="T79" fmla="*/ 59 h 405"/>
                        <a:gd name="T80" fmla="*/ 582 w 583"/>
                        <a:gd name="T81" fmla="*/ 60 h 405"/>
                        <a:gd name="T82" fmla="*/ 583 w 583"/>
                        <a:gd name="T83" fmla="*/ 39 h 405"/>
                        <a:gd name="T84" fmla="*/ 565 w 583"/>
                        <a:gd name="T85" fmla="*/ 29 h 405"/>
                        <a:gd name="T86" fmla="*/ 549 w 583"/>
                        <a:gd name="T87" fmla="*/ 23 h 405"/>
                        <a:gd name="T88" fmla="*/ 539 w 583"/>
                        <a:gd name="T89" fmla="*/ 23 h 405"/>
                        <a:gd name="T90" fmla="*/ 526 w 583"/>
                        <a:gd name="T91" fmla="*/ 17 h 405"/>
                        <a:gd name="T92" fmla="*/ 517 w 583"/>
                        <a:gd name="T93" fmla="*/ 14 h 405"/>
                        <a:gd name="T94" fmla="*/ 505 w 583"/>
                        <a:gd name="T95" fmla="*/ 31 h 405"/>
                        <a:gd name="T96" fmla="*/ 488 w 583"/>
                        <a:gd name="T97" fmla="*/ 56 h 405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w 583"/>
                        <a:gd name="T148" fmla="*/ 0 h 405"/>
                        <a:gd name="T149" fmla="*/ 583 w 583"/>
                        <a:gd name="T150" fmla="*/ 405 h 405"/>
                      </a:gdLst>
                      <a:ahLst/>
                      <a:cxnLst>
                        <a:cxn ang="T98">
                          <a:pos x="T0" y="T1"/>
                        </a:cxn>
                        <a:cxn ang="T99">
                          <a:pos x="T2" y="T3"/>
                        </a:cxn>
                        <a:cxn ang="T100">
                          <a:pos x="T4" y="T5"/>
                        </a:cxn>
                        <a:cxn ang="T101">
                          <a:pos x="T6" y="T7"/>
                        </a:cxn>
                        <a:cxn ang="T102">
                          <a:pos x="T8" y="T9"/>
                        </a:cxn>
                        <a:cxn ang="T103">
                          <a:pos x="T10" y="T11"/>
                        </a:cxn>
                        <a:cxn ang="T104">
                          <a:pos x="T12" y="T13"/>
                        </a:cxn>
                        <a:cxn ang="T105">
                          <a:pos x="T14" y="T15"/>
                        </a:cxn>
                        <a:cxn ang="T106">
                          <a:pos x="T16" y="T17"/>
                        </a:cxn>
                        <a:cxn ang="T107">
                          <a:pos x="T18" y="T19"/>
                        </a:cxn>
                        <a:cxn ang="T108">
                          <a:pos x="T20" y="T21"/>
                        </a:cxn>
                        <a:cxn ang="T109">
                          <a:pos x="T22" y="T23"/>
                        </a:cxn>
                        <a:cxn ang="T110">
                          <a:pos x="T24" y="T25"/>
                        </a:cxn>
                        <a:cxn ang="T111">
                          <a:pos x="T26" y="T27"/>
                        </a:cxn>
                        <a:cxn ang="T112">
                          <a:pos x="T28" y="T29"/>
                        </a:cxn>
                        <a:cxn ang="T113">
                          <a:pos x="T30" y="T31"/>
                        </a:cxn>
                        <a:cxn ang="T114">
                          <a:pos x="T32" y="T33"/>
                        </a:cxn>
                        <a:cxn ang="T115">
                          <a:pos x="T34" y="T35"/>
                        </a:cxn>
                        <a:cxn ang="T116">
                          <a:pos x="T36" y="T37"/>
                        </a:cxn>
                        <a:cxn ang="T117">
                          <a:pos x="T38" y="T39"/>
                        </a:cxn>
                        <a:cxn ang="T118">
                          <a:pos x="T40" y="T41"/>
                        </a:cxn>
                        <a:cxn ang="T119">
                          <a:pos x="T42" y="T43"/>
                        </a:cxn>
                        <a:cxn ang="T120">
                          <a:pos x="T44" y="T45"/>
                        </a:cxn>
                        <a:cxn ang="T121">
                          <a:pos x="T46" y="T47"/>
                        </a:cxn>
                        <a:cxn ang="T122">
                          <a:pos x="T48" y="T49"/>
                        </a:cxn>
                        <a:cxn ang="T123">
                          <a:pos x="T50" y="T51"/>
                        </a:cxn>
                        <a:cxn ang="T124">
                          <a:pos x="T52" y="T53"/>
                        </a:cxn>
                        <a:cxn ang="T125">
                          <a:pos x="T54" y="T55"/>
                        </a:cxn>
                        <a:cxn ang="T126">
                          <a:pos x="T56" y="T57"/>
                        </a:cxn>
                        <a:cxn ang="T127">
                          <a:pos x="T58" y="T59"/>
                        </a:cxn>
                        <a:cxn ang="T128">
                          <a:pos x="T60" y="T61"/>
                        </a:cxn>
                        <a:cxn ang="T129">
                          <a:pos x="T62" y="T63"/>
                        </a:cxn>
                        <a:cxn ang="T130">
                          <a:pos x="T64" y="T65"/>
                        </a:cxn>
                        <a:cxn ang="T131">
                          <a:pos x="T66" y="T67"/>
                        </a:cxn>
                        <a:cxn ang="T132">
                          <a:pos x="T68" y="T69"/>
                        </a:cxn>
                        <a:cxn ang="T133">
                          <a:pos x="T70" y="T71"/>
                        </a:cxn>
                        <a:cxn ang="T134">
                          <a:pos x="T72" y="T73"/>
                        </a:cxn>
                        <a:cxn ang="T135">
                          <a:pos x="T74" y="T75"/>
                        </a:cxn>
                        <a:cxn ang="T136">
                          <a:pos x="T76" y="T77"/>
                        </a:cxn>
                        <a:cxn ang="T137">
                          <a:pos x="T78" y="T79"/>
                        </a:cxn>
                        <a:cxn ang="T138">
                          <a:pos x="T80" y="T81"/>
                        </a:cxn>
                        <a:cxn ang="T139">
                          <a:pos x="T82" y="T83"/>
                        </a:cxn>
                        <a:cxn ang="T140">
                          <a:pos x="T84" y="T85"/>
                        </a:cxn>
                        <a:cxn ang="T141">
                          <a:pos x="T86" y="T87"/>
                        </a:cxn>
                        <a:cxn ang="T142">
                          <a:pos x="T88" y="T89"/>
                        </a:cxn>
                        <a:cxn ang="T143">
                          <a:pos x="T90" y="T91"/>
                        </a:cxn>
                        <a:cxn ang="T144">
                          <a:pos x="T92" y="T93"/>
                        </a:cxn>
                        <a:cxn ang="T145">
                          <a:pos x="T94" y="T95"/>
                        </a:cxn>
                        <a:cxn ang="T146">
                          <a:pos x="T96" y="T97"/>
                        </a:cxn>
                      </a:cxnLst>
                      <a:rect l="T147" t="T148" r="T149" b="T150"/>
                      <a:pathLst>
                        <a:path w="583" h="405">
                          <a:moveTo>
                            <a:pt x="488" y="56"/>
                          </a:moveTo>
                          <a:lnTo>
                            <a:pt x="452" y="79"/>
                          </a:lnTo>
                          <a:lnTo>
                            <a:pt x="466" y="49"/>
                          </a:lnTo>
                          <a:lnTo>
                            <a:pt x="445" y="44"/>
                          </a:lnTo>
                          <a:lnTo>
                            <a:pt x="418" y="73"/>
                          </a:lnTo>
                          <a:lnTo>
                            <a:pt x="406" y="105"/>
                          </a:lnTo>
                          <a:lnTo>
                            <a:pt x="395" y="129"/>
                          </a:lnTo>
                          <a:lnTo>
                            <a:pt x="358" y="152"/>
                          </a:lnTo>
                          <a:lnTo>
                            <a:pt x="292" y="199"/>
                          </a:lnTo>
                          <a:lnTo>
                            <a:pt x="223" y="251"/>
                          </a:lnTo>
                          <a:lnTo>
                            <a:pt x="178" y="280"/>
                          </a:lnTo>
                          <a:lnTo>
                            <a:pt x="175" y="213"/>
                          </a:lnTo>
                          <a:lnTo>
                            <a:pt x="165" y="143"/>
                          </a:lnTo>
                          <a:lnTo>
                            <a:pt x="142" y="73"/>
                          </a:lnTo>
                          <a:lnTo>
                            <a:pt x="122" y="33"/>
                          </a:lnTo>
                          <a:lnTo>
                            <a:pt x="102" y="15"/>
                          </a:lnTo>
                          <a:lnTo>
                            <a:pt x="77" y="0"/>
                          </a:lnTo>
                          <a:lnTo>
                            <a:pt x="51" y="2"/>
                          </a:lnTo>
                          <a:lnTo>
                            <a:pt x="25" y="15"/>
                          </a:lnTo>
                          <a:lnTo>
                            <a:pt x="5" y="38"/>
                          </a:lnTo>
                          <a:lnTo>
                            <a:pt x="0" y="79"/>
                          </a:lnTo>
                          <a:lnTo>
                            <a:pt x="14" y="152"/>
                          </a:lnTo>
                          <a:lnTo>
                            <a:pt x="31" y="222"/>
                          </a:lnTo>
                          <a:lnTo>
                            <a:pt x="71" y="315"/>
                          </a:lnTo>
                          <a:lnTo>
                            <a:pt x="91" y="356"/>
                          </a:lnTo>
                          <a:lnTo>
                            <a:pt x="108" y="388"/>
                          </a:lnTo>
                          <a:lnTo>
                            <a:pt x="128" y="405"/>
                          </a:lnTo>
                          <a:lnTo>
                            <a:pt x="140" y="405"/>
                          </a:lnTo>
                          <a:lnTo>
                            <a:pt x="172" y="385"/>
                          </a:lnTo>
                          <a:lnTo>
                            <a:pt x="238" y="347"/>
                          </a:lnTo>
                          <a:lnTo>
                            <a:pt x="306" y="301"/>
                          </a:lnTo>
                          <a:lnTo>
                            <a:pt x="363" y="234"/>
                          </a:lnTo>
                          <a:lnTo>
                            <a:pt x="412" y="178"/>
                          </a:lnTo>
                          <a:lnTo>
                            <a:pt x="435" y="158"/>
                          </a:lnTo>
                          <a:lnTo>
                            <a:pt x="483" y="132"/>
                          </a:lnTo>
                          <a:lnTo>
                            <a:pt x="515" y="117"/>
                          </a:lnTo>
                          <a:lnTo>
                            <a:pt x="547" y="102"/>
                          </a:lnTo>
                          <a:lnTo>
                            <a:pt x="561" y="89"/>
                          </a:lnTo>
                          <a:lnTo>
                            <a:pt x="575" y="74"/>
                          </a:lnTo>
                          <a:lnTo>
                            <a:pt x="580" y="59"/>
                          </a:lnTo>
                          <a:lnTo>
                            <a:pt x="582" y="60"/>
                          </a:lnTo>
                          <a:lnTo>
                            <a:pt x="583" y="39"/>
                          </a:lnTo>
                          <a:lnTo>
                            <a:pt x="565" y="29"/>
                          </a:lnTo>
                          <a:lnTo>
                            <a:pt x="549" y="23"/>
                          </a:lnTo>
                          <a:lnTo>
                            <a:pt x="539" y="23"/>
                          </a:lnTo>
                          <a:lnTo>
                            <a:pt x="526" y="17"/>
                          </a:lnTo>
                          <a:lnTo>
                            <a:pt x="517" y="14"/>
                          </a:lnTo>
                          <a:lnTo>
                            <a:pt x="505" y="31"/>
                          </a:lnTo>
                          <a:lnTo>
                            <a:pt x="488" y="56"/>
                          </a:lnTo>
                          <a:close/>
                        </a:path>
                      </a:pathLst>
                    </a:custGeom>
                    <a:solidFill>
                      <a:srgbClr val="FFBFBF"/>
                    </a:solidFill>
                    <a:ln w="12700">
                      <a:solidFill>
                        <a:srgbClr val="FFBFB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117" name="Freeform 41"/>
                    <p:cNvSpPr>
                      <a:spLocks/>
                    </p:cNvSpPr>
                    <p:nvPr/>
                  </p:nvSpPr>
                  <p:spPr bwMode="auto">
                    <a:xfrm>
                      <a:off x="4672" y="1243"/>
                      <a:ext cx="44" cy="44"/>
                    </a:xfrm>
                    <a:custGeom>
                      <a:avLst/>
                      <a:gdLst>
                        <a:gd name="T0" fmla="*/ 10 w 44"/>
                        <a:gd name="T1" fmla="*/ 0 h 44"/>
                        <a:gd name="T2" fmla="*/ 22 w 44"/>
                        <a:gd name="T3" fmla="*/ 14 h 44"/>
                        <a:gd name="T4" fmla="*/ 31 w 44"/>
                        <a:gd name="T5" fmla="*/ 24 h 44"/>
                        <a:gd name="T6" fmla="*/ 42 w 44"/>
                        <a:gd name="T7" fmla="*/ 34 h 44"/>
                        <a:gd name="T8" fmla="*/ 44 w 44"/>
                        <a:gd name="T9" fmla="*/ 36 h 44"/>
                        <a:gd name="T10" fmla="*/ 35 w 44"/>
                        <a:gd name="T11" fmla="*/ 44 h 44"/>
                        <a:gd name="T12" fmla="*/ 16 w 44"/>
                        <a:gd name="T13" fmla="*/ 28 h 44"/>
                        <a:gd name="T14" fmla="*/ 5 w 44"/>
                        <a:gd name="T15" fmla="*/ 13 h 44"/>
                        <a:gd name="T16" fmla="*/ 0 w 44"/>
                        <a:gd name="T17" fmla="*/ 5 h 44"/>
                        <a:gd name="T18" fmla="*/ 10 w 44"/>
                        <a:gd name="T19" fmla="*/ 0 h 44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w 44"/>
                        <a:gd name="T31" fmla="*/ 0 h 44"/>
                        <a:gd name="T32" fmla="*/ 44 w 44"/>
                        <a:gd name="T33" fmla="*/ 44 h 44"/>
                      </a:gdLst>
                      <a:ahLst/>
                      <a:cxnLst>
                        <a:cxn ang="T20">
                          <a:pos x="T0" y="T1"/>
                        </a:cxn>
                        <a:cxn ang="T21">
                          <a:pos x="T2" y="T3"/>
                        </a:cxn>
                        <a:cxn ang="T22">
                          <a:pos x="T4" y="T5"/>
                        </a:cxn>
                        <a:cxn ang="T23">
                          <a:pos x="T6" y="T7"/>
                        </a:cxn>
                        <a:cxn ang="T24">
                          <a:pos x="T8" y="T9"/>
                        </a:cxn>
                        <a:cxn ang="T25">
                          <a:pos x="T10" y="T11"/>
                        </a:cxn>
                        <a:cxn ang="T26">
                          <a:pos x="T12" y="T13"/>
                        </a:cxn>
                        <a:cxn ang="T27">
                          <a:pos x="T14" y="T15"/>
                        </a:cxn>
                        <a:cxn ang="T28">
                          <a:pos x="T16" y="T17"/>
                        </a:cxn>
                        <a:cxn ang="T29">
                          <a:pos x="T18" y="T19"/>
                        </a:cxn>
                      </a:cxnLst>
                      <a:rect l="T30" t="T31" r="T32" b="T33"/>
                      <a:pathLst>
                        <a:path w="44" h="44">
                          <a:moveTo>
                            <a:pt x="10" y="0"/>
                          </a:moveTo>
                          <a:lnTo>
                            <a:pt x="22" y="14"/>
                          </a:lnTo>
                          <a:lnTo>
                            <a:pt x="31" y="24"/>
                          </a:lnTo>
                          <a:lnTo>
                            <a:pt x="42" y="34"/>
                          </a:lnTo>
                          <a:lnTo>
                            <a:pt x="44" y="36"/>
                          </a:lnTo>
                          <a:lnTo>
                            <a:pt x="35" y="44"/>
                          </a:lnTo>
                          <a:lnTo>
                            <a:pt x="16" y="28"/>
                          </a:lnTo>
                          <a:lnTo>
                            <a:pt x="5" y="13"/>
                          </a:lnTo>
                          <a:lnTo>
                            <a:pt x="0" y="5"/>
                          </a:lnTo>
                          <a:lnTo>
                            <a:pt x="10" y="0"/>
                          </a:lnTo>
                          <a:close/>
                        </a:path>
                      </a:pathLst>
                    </a:custGeom>
                    <a:solidFill>
                      <a:srgbClr val="800080"/>
                    </a:solidFill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4110" name="Freeform 42"/>
                <p:cNvSpPr>
                  <a:spLocks/>
                </p:cNvSpPr>
                <p:nvPr/>
              </p:nvSpPr>
              <p:spPr bwMode="auto">
                <a:xfrm>
                  <a:off x="4355" y="817"/>
                  <a:ext cx="197" cy="241"/>
                </a:xfrm>
                <a:custGeom>
                  <a:avLst/>
                  <a:gdLst>
                    <a:gd name="T0" fmla="*/ 180 w 197"/>
                    <a:gd name="T1" fmla="*/ 2 h 241"/>
                    <a:gd name="T2" fmla="*/ 185 w 197"/>
                    <a:gd name="T3" fmla="*/ 27 h 241"/>
                    <a:gd name="T4" fmla="*/ 184 w 197"/>
                    <a:gd name="T5" fmla="*/ 42 h 241"/>
                    <a:gd name="T6" fmla="*/ 182 w 197"/>
                    <a:gd name="T7" fmla="*/ 49 h 241"/>
                    <a:gd name="T8" fmla="*/ 179 w 197"/>
                    <a:gd name="T9" fmla="*/ 55 h 241"/>
                    <a:gd name="T10" fmla="*/ 178 w 197"/>
                    <a:gd name="T11" fmla="*/ 61 h 241"/>
                    <a:gd name="T12" fmla="*/ 180 w 197"/>
                    <a:gd name="T13" fmla="*/ 70 h 241"/>
                    <a:gd name="T14" fmla="*/ 185 w 197"/>
                    <a:gd name="T15" fmla="*/ 76 h 241"/>
                    <a:gd name="T16" fmla="*/ 191 w 197"/>
                    <a:gd name="T17" fmla="*/ 80 h 241"/>
                    <a:gd name="T18" fmla="*/ 197 w 197"/>
                    <a:gd name="T19" fmla="*/ 86 h 241"/>
                    <a:gd name="T20" fmla="*/ 197 w 197"/>
                    <a:gd name="T21" fmla="*/ 90 h 241"/>
                    <a:gd name="T22" fmla="*/ 196 w 197"/>
                    <a:gd name="T23" fmla="*/ 95 h 241"/>
                    <a:gd name="T24" fmla="*/ 191 w 197"/>
                    <a:gd name="T25" fmla="*/ 97 h 241"/>
                    <a:gd name="T26" fmla="*/ 182 w 197"/>
                    <a:gd name="T27" fmla="*/ 98 h 241"/>
                    <a:gd name="T28" fmla="*/ 182 w 197"/>
                    <a:gd name="T29" fmla="*/ 104 h 241"/>
                    <a:gd name="T30" fmla="*/ 185 w 197"/>
                    <a:gd name="T31" fmla="*/ 110 h 241"/>
                    <a:gd name="T32" fmla="*/ 188 w 197"/>
                    <a:gd name="T33" fmla="*/ 116 h 241"/>
                    <a:gd name="T34" fmla="*/ 189 w 197"/>
                    <a:gd name="T35" fmla="*/ 120 h 241"/>
                    <a:gd name="T36" fmla="*/ 182 w 197"/>
                    <a:gd name="T37" fmla="*/ 127 h 241"/>
                    <a:gd name="T38" fmla="*/ 186 w 197"/>
                    <a:gd name="T39" fmla="*/ 129 h 241"/>
                    <a:gd name="T40" fmla="*/ 189 w 197"/>
                    <a:gd name="T41" fmla="*/ 135 h 241"/>
                    <a:gd name="T42" fmla="*/ 183 w 197"/>
                    <a:gd name="T43" fmla="*/ 146 h 241"/>
                    <a:gd name="T44" fmla="*/ 186 w 197"/>
                    <a:gd name="T45" fmla="*/ 151 h 241"/>
                    <a:gd name="T46" fmla="*/ 186 w 197"/>
                    <a:gd name="T47" fmla="*/ 160 h 241"/>
                    <a:gd name="T48" fmla="*/ 182 w 197"/>
                    <a:gd name="T49" fmla="*/ 170 h 241"/>
                    <a:gd name="T50" fmla="*/ 176 w 197"/>
                    <a:gd name="T51" fmla="*/ 175 h 241"/>
                    <a:gd name="T52" fmla="*/ 163 w 197"/>
                    <a:gd name="T53" fmla="*/ 177 h 241"/>
                    <a:gd name="T54" fmla="*/ 152 w 197"/>
                    <a:gd name="T55" fmla="*/ 176 h 241"/>
                    <a:gd name="T56" fmla="*/ 140 w 197"/>
                    <a:gd name="T57" fmla="*/ 173 h 241"/>
                    <a:gd name="T58" fmla="*/ 133 w 197"/>
                    <a:gd name="T59" fmla="*/ 171 h 241"/>
                    <a:gd name="T60" fmla="*/ 127 w 197"/>
                    <a:gd name="T61" fmla="*/ 169 h 241"/>
                    <a:gd name="T62" fmla="*/ 124 w 197"/>
                    <a:gd name="T63" fmla="*/ 184 h 241"/>
                    <a:gd name="T64" fmla="*/ 125 w 197"/>
                    <a:gd name="T65" fmla="*/ 197 h 241"/>
                    <a:gd name="T66" fmla="*/ 125 w 197"/>
                    <a:gd name="T67" fmla="*/ 219 h 241"/>
                    <a:gd name="T68" fmla="*/ 124 w 197"/>
                    <a:gd name="T69" fmla="*/ 241 h 241"/>
                    <a:gd name="T70" fmla="*/ 99 w 197"/>
                    <a:gd name="T71" fmla="*/ 241 h 241"/>
                    <a:gd name="T72" fmla="*/ 75 w 197"/>
                    <a:gd name="T73" fmla="*/ 236 h 241"/>
                    <a:gd name="T74" fmla="*/ 49 w 197"/>
                    <a:gd name="T75" fmla="*/ 227 h 241"/>
                    <a:gd name="T76" fmla="*/ 32 w 197"/>
                    <a:gd name="T77" fmla="*/ 220 h 241"/>
                    <a:gd name="T78" fmla="*/ 12 w 197"/>
                    <a:gd name="T79" fmla="*/ 200 h 241"/>
                    <a:gd name="T80" fmla="*/ 0 w 197"/>
                    <a:gd name="T81" fmla="*/ 185 h 241"/>
                    <a:gd name="T82" fmla="*/ 1 w 197"/>
                    <a:gd name="T83" fmla="*/ 0 h 241"/>
                    <a:gd name="T84" fmla="*/ 180 w 197"/>
                    <a:gd name="T85" fmla="*/ 2 h 241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w 197"/>
                    <a:gd name="T130" fmla="*/ 0 h 241"/>
                    <a:gd name="T131" fmla="*/ 197 w 197"/>
                    <a:gd name="T132" fmla="*/ 241 h 241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T129" t="T130" r="T131" b="T132"/>
                  <a:pathLst>
                    <a:path w="197" h="241">
                      <a:moveTo>
                        <a:pt x="180" y="2"/>
                      </a:moveTo>
                      <a:lnTo>
                        <a:pt x="185" y="27"/>
                      </a:lnTo>
                      <a:lnTo>
                        <a:pt x="184" y="42"/>
                      </a:lnTo>
                      <a:lnTo>
                        <a:pt x="182" y="49"/>
                      </a:lnTo>
                      <a:lnTo>
                        <a:pt x="179" y="55"/>
                      </a:lnTo>
                      <a:lnTo>
                        <a:pt x="178" y="61"/>
                      </a:lnTo>
                      <a:lnTo>
                        <a:pt x="180" y="70"/>
                      </a:lnTo>
                      <a:lnTo>
                        <a:pt x="185" y="76"/>
                      </a:lnTo>
                      <a:lnTo>
                        <a:pt x="191" y="80"/>
                      </a:lnTo>
                      <a:lnTo>
                        <a:pt x="197" y="86"/>
                      </a:lnTo>
                      <a:lnTo>
                        <a:pt x="197" y="90"/>
                      </a:lnTo>
                      <a:lnTo>
                        <a:pt x="196" y="95"/>
                      </a:lnTo>
                      <a:lnTo>
                        <a:pt x="191" y="97"/>
                      </a:lnTo>
                      <a:lnTo>
                        <a:pt x="182" y="98"/>
                      </a:lnTo>
                      <a:lnTo>
                        <a:pt x="182" y="104"/>
                      </a:lnTo>
                      <a:lnTo>
                        <a:pt x="185" y="110"/>
                      </a:lnTo>
                      <a:lnTo>
                        <a:pt x="188" y="116"/>
                      </a:lnTo>
                      <a:lnTo>
                        <a:pt x="189" y="120"/>
                      </a:lnTo>
                      <a:lnTo>
                        <a:pt x="182" y="127"/>
                      </a:lnTo>
                      <a:lnTo>
                        <a:pt x="186" y="129"/>
                      </a:lnTo>
                      <a:lnTo>
                        <a:pt x="189" y="135"/>
                      </a:lnTo>
                      <a:lnTo>
                        <a:pt x="183" y="146"/>
                      </a:lnTo>
                      <a:lnTo>
                        <a:pt x="186" y="151"/>
                      </a:lnTo>
                      <a:lnTo>
                        <a:pt x="186" y="160"/>
                      </a:lnTo>
                      <a:lnTo>
                        <a:pt x="182" y="170"/>
                      </a:lnTo>
                      <a:lnTo>
                        <a:pt x="176" y="175"/>
                      </a:lnTo>
                      <a:lnTo>
                        <a:pt x="163" y="177"/>
                      </a:lnTo>
                      <a:lnTo>
                        <a:pt x="152" y="176"/>
                      </a:lnTo>
                      <a:lnTo>
                        <a:pt x="140" y="173"/>
                      </a:lnTo>
                      <a:lnTo>
                        <a:pt x="133" y="171"/>
                      </a:lnTo>
                      <a:lnTo>
                        <a:pt x="127" y="169"/>
                      </a:lnTo>
                      <a:lnTo>
                        <a:pt x="124" y="184"/>
                      </a:lnTo>
                      <a:lnTo>
                        <a:pt x="125" y="197"/>
                      </a:lnTo>
                      <a:lnTo>
                        <a:pt x="125" y="219"/>
                      </a:lnTo>
                      <a:lnTo>
                        <a:pt x="124" y="241"/>
                      </a:lnTo>
                      <a:lnTo>
                        <a:pt x="99" y="241"/>
                      </a:lnTo>
                      <a:lnTo>
                        <a:pt x="75" y="236"/>
                      </a:lnTo>
                      <a:lnTo>
                        <a:pt x="49" y="227"/>
                      </a:lnTo>
                      <a:lnTo>
                        <a:pt x="32" y="220"/>
                      </a:lnTo>
                      <a:lnTo>
                        <a:pt x="12" y="200"/>
                      </a:lnTo>
                      <a:lnTo>
                        <a:pt x="0" y="185"/>
                      </a:lnTo>
                      <a:lnTo>
                        <a:pt x="1" y="0"/>
                      </a:lnTo>
                      <a:lnTo>
                        <a:pt x="180" y="2"/>
                      </a:lnTo>
                      <a:close/>
                    </a:path>
                  </a:pathLst>
                </a:custGeom>
                <a:solidFill>
                  <a:srgbClr val="FFBFBF"/>
                </a:solidFill>
                <a:ln w="12700">
                  <a:solidFill>
                    <a:srgbClr val="FFBFB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1" name="Freeform 43"/>
                <p:cNvSpPr>
                  <a:spLocks/>
                </p:cNvSpPr>
                <p:nvPr/>
              </p:nvSpPr>
              <p:spPr bwMode="auto">
                <a:xfrm>
                  <a:off x="4223" y="728"/>
                  <a:ext cx="336" cy="377"/>
                </a:xfrm>
                <a:custGeom>
                  <a:avLst/>
                  <a:gdLst>
                    <a:gd name="T0" fmla="*/ 336 w 336"/>
                    <a:gd name="T1" fmla="*/ 114 h 377"/>
                    <a:gd name="T2" fmla="*/ 315 w 336"/>
                    <a:gd name="T3" fmla="*/ 118 h 377"/>
                    <a:gd name="T4" fmla="*/ 301 w 336"/>
                    <a:gd name="T5" fmla="*/ 125 h 377"/>
                    <a:gd name="T6" fmla="*/ 297 w 336"/>
                    <a:gd name="T7" fmla="*/ 112 h 377"/>
                    <a:gd name="T8" fmla="*/ 278 w 336"/>
                    <a:gd name="T9" fmla="*/ 118 h 377"/>
                    <a:gd name="T10" fmla="*/ 268 w 336"/>
                    <a:gd name="T11" fmla="*/ 127 h 377"/>
                    <a:gd name="T12" fmla="*/ 256 w 336"/>
                    <a:gd name="T13" fmla="*/ 117 h 377"/>
                    <a:gd name="T14" fmla="*/ 244 w 336"/>
                    <a:gd name="T15" fmla="*/ 134 h 377"/>
                    <a:gd name="T16" fmla="*/ 233 w 336"/>
                    <a:gd name="T17" fmla="*/ 143 h 377"/>
                    <a:gd name="T18" fmla="*/ 209 w 336"/>
                    <a:gd name="T19" fmla="*/ 157 h 377"/>
                    <a:gd name="T20" fmla="*/ 197 w 336"/>
                    <a:gd name="T21" fmla="*/ 145 h 377"/>
                    <a:gd name="T22" fmla="*/ 194 w 336"/>
                    <a:gd name="T23" fmla="*/ 136 h 377"/>
                    <a:gd name="T24" fmla="*/ 188 w 336"/>
                    <a:gd name="T25" fmla="*/ 131 h 377"/>
                    <a:gd name="T26" fmla="*/ 179 w 336"/>
                    <a:gd name="T27" fmla="*/ 129 h 377"/>
                    <a:gd name="T28" fmla="*/ 171 w 336"/>
                    <a:gd name="T29" fmla="*/ 129 h 377"/>
                    <a:gd name="T30" fmla="*/ 161 w 336"/>
                    <a:gd name="T31" fmla="*/ 137 h 377"/>
                    <a:gd name="T32" fmla="*/ 156 w 336"/>
                    <a:gd name="T33" fmla="*/ 146 h 377"/>
                    <a:gd name="T34" fmla="*/ 156 w 336"/>
                    <a:gd name="T35" fmla="*/ 160 h 377"/>
                    <a:gd name="T36" fmla="*/ 160 w 336"/>
                    <a:gd name="T37" fmla="*/ 174 h 377"/>
                    <a:gd name="T38" fmla="*/ 166 w 336"/>
                    <a:gd name="T39" fmla="*/ 192 h 377"/>
                    <a:gd name="T40" fmla="*/ 172 w 336"/>
                    <a:gd name="T41" fmla="*/ 223 h 377"/>
                    <a:gd name="T42" fmla="*/ 173 w 336"/>
                    <a:gd name="T43" fmla="*/ 241 h 377"/>
                    <a:gd name="T44" fmla="*/ 174 w 336"/>
                    <a:gd name="T45" fmla="*/ 262 h 377"/>
                    <a:gd name="T46" fmla="*/ 172 w 336"/>
                    <a:gd name="T47" fmla="*/ 283 h 377"/>
                    <a:gd name="T48" fmla="*/ 168 w 336"/>
                    <a:gd name="T49" fmla="*/ 300 h 377"/>
                    <a:gd name="T50" fmla="*/ 151 w 336"/>
                    <a:gd name="T51" fmla="*/ 330 h 377"/>
                    <a:gd name="T52" fmla="*/ 129 w 336"/>
                    <a:gd name="T53" fmla="*/ 355 h 377"/>
                    <a:gd name="T54" fmla="*/ 105 w 336"/>
                    <a:gd name="T55" fmla="*/ 369 h 377"/>
                    <a:gd name="T56" fmla="*/ 90 w 336"/>
                    <a:gd name="T57" fmla="*/ 376 h 377"/>
                    <a:gd name="T58" fmla="*/ 71 w 336"/>
                    <a:gd name="T59" fmla="*/ 377 h 377"/>
                    <a:gd name="T60" fmla="*/ 55 w 336"/>
                    <a:gd name="T61" fmla="*/ 372 h 377"/>
                    <a:gd name="T62" fmla="*/ 43 w 336"/>
                    <a:gd name="T63" fmla="*/ 367 h 377"/>
                    <a:gd name="T64" fmla="*/ 32 w 336"/>
                    <a:gd name="T65" fmla="*/ 357 h 377"/>
                    <a:gd name="T66" fmla="*/ 23 w 336"/>
                    <a:gd name="T67" fmla="*/ 347 h 377"/>
                    <a:gd name="T68" fmla="*/ 35 w 336"/>
                    <a:gd name="T69" fmla="*/ 338 h 377"/>
                    <a:gd name="T70" fmla="*/ 43 w 336"/>
                    <a:gd name="T71" fmla="*/ 329 h 377"/>
                    <a:gd name="T72" fmla="*/ 46 w 336"/>
                    <a:gd name="T73" fmla="*/ 317 h 377"/>
                    <a:gd name="T74" fmla="*/ 25 w 336"/>
                    <a:gd name="T75" fmla="*/ 324 h 377"/>
                    <a:gd name="T76" fmla="*/ 12 w 336"/>
                    <a:gd name="T77" fmla="*/ 323 h 377"/>
                    <a:gd name="T78" fmla="*/ 1 w 336"/>
                    <a:gd name="T79" fmla="*/ 316 h 377"/>
                    <a:gd name="T80" fmla="*/ 0 w 336"/>
                    <a:gd name="T81" fmla="*/ 309 h 377"/>
                    <a:gd name="T82" fmla="*/ 19 w 336"/>
                    <a:gd name="T83" fmla="*/ 293 h 377"/>
                    <a:gd name="T84" fmla="*/ 31 w 336"/>
                    <a:gd name="T85" fmla="*/ 280 h 377"/>
                    <a:gd name="T86" fmla="*/ 40 w 336"/>
                    <a:gd name="T87" fmla="*/ 246 h 377"/>
                    <a:gd name="T88" fmla="*/ 43 w 336"/>
                    <a:gd name="T89" fmla="*/ 221 h 377"/>
                    <a:gd name="T90" fmla="*/ 41 w 336"/>
                    <a:gd name="T91" fmla="*/ 173 h 377"/>
                    <a:gd name="T92" fmla="*/ 43 w 336"/>
                    <a:gd name="T93" fmla="*/ 131 h 377"/>
                    <a:gd name="T94" fmla="*/ 45 w 336"/>
                    <a:gd name="T95" fmla="*/ 102 h 377"/>
                    <a:gd name="T96" fmla="*/ 49 w 336"/>
                    <a:gd name="T97" fmla="*/ 72 h 377"/>
                    <a:gd name="T98" fmla="*/ 65 w 336"/>
                    <a:gd name="T99" fmla="*/ 45 h 377"/>
                    <a:gd name="T100" fmla="*/ 85 w 336"/>
                    <a:gd name="T101" fmla="*/ 27 h 377"/>
                    <a:gd name="T102" fmla="*/ 108 w 336"/>
                    <a:gd name="T103" fmla="*/ 16 h 377"/>
                    <a:gd name="T104" fmla="*/ 134 w 336"/>
                    <a:gd name="T105" fmla="*/ 5 h 377"/>
                    <a:gd name="T106" fmla="*/ 168 w 336"/>
                    <a:gd name="T107" fmla="*/ 0 h 377"/>
                    <a:gd name="T108" fmla="*/ 192 w 336"/>
                    <a:gd name="T109" fmla="*/ 0 h 377"/>
                    <a:gd name="T110" fmla="*/ 212 w 336"/>
                    <a:gd name="T111" fmla="*/ 2 h 377"/>
                    <a:gd name="T112" fmla="*/ 244 w 336"/>
                    <a:gd name="T113" fmla="*/ 11 h 377"/>
                    <a:gd name="T114" fmla="*/ 276 w 336"/>
                    <a:gd name="T115" fmla="*/ 18 h 377"/>
                    <a:gd name="T116" fmla="*/ 298 w 336"/>
                    <a:gd name="T117" fmla="*/ 31 h 377"/>
                    <a:gd name="T118" fmla="*/ 312 w 336"/>
                    <a:gd name="T119" fmla="*/ 45 h 377"/>
                    <a:gd name="T120" fmla="*/ 327 w 336"/>
                    <a:gd name="T121" fmla="*/ 62 h 377"/>
                    <a:gd name="T122" fmla="*/ 332 w 336"/>
                    <a:gd name="T123" fmla="*/ 80 h 377"/>
                    <a:gd name="T124" fmla="*/ 336 w 336"/>
                    <a:gd name="T125" fmla="*/ 114 h 377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  <a:gd name="T189" fmla="*/ 0 w 336"/>
                    <a:gd name="T190" fmla="*/ 0 h 377"/>
                    <a:gd name="T191" fmla="*/ 336 w 336"/>
                    <a:gd name="T192" fmla="*/ 377 h 377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T189" t="T190" r="T191" b="T192"/>
                  <a:pathLst>
                    <a:path w="336" h="377">
                      <a:moveTo>
                        <a:pt x="336" y="114"/>
                      </a:moveTo>
                      <a:lnTo>
                        <a:pt x="315" y="118"/>
                      </a:lnTo>
                      <a:lnTo>
                        <a:pt x="301" y="125"/>
                      </a:lnTo>
                      <a:lnTo>
                        <a:pt x="297" y="112"/>
                      </a:lnTo>
                      <a:lnTo>
                        <a:pt x="278" y="118"/>
                      </a:lnTo>
                      <a:lnTo>
                        <a:pt x="268" y="127"/>
                      </a:lnTo>
                      <a:lnTo>
                        <a:pt x="256" y="117"/>
                      </a:lnTo>
                      <a:lnTo>
                        <a:pt x="244" y="134"/>
                      </a:lnTo>
                      <a:lnTo>
                        <a:pt x="233" y="143"/>
                      </a:lnTo>
                      <a:lnTo>
                        <a:pt x="209" y="157"/>
                      </a:lnTo>
                      <a:lnTo>
                        <a:pt x="197" y="145"/>
                      </a:lnTo>
                      <a:lnTo>
                        <a:pt x="194" y="136"/>
                      </a:lnTo>
                      <a:lnTo>
                        <a:pt x="188" y="131"/>
                      </a:lnTo>
                      <a:lnTo>
                        <a:pt x="179" y="129"/>
                      </a:lnTo>
                      <a:lnTo>
                        <a:pt x="171" y="129"/>
                      </a:lnTo>
                      <a:lnTo>
                        <a:pt x="161" y="137"/>
                      </a:lnTo>
                      <a:lnTo>
                        <a:pt x="156" y="146"/>
                      </a:lnTo>
                      <a:lnTo>
                        <a:pt x="156" y="160"/>
                      </a:lnTo>
                      <a:lnTo>
                        <a:pt x="160" y="174"/>
                      </a:lnTo>
                      <a:lnTo>
                        <a:pt x="166" y="192"/>
                      </a:lnTo>
                      <a:lnTo>
                        <a:pt x="172" y="223"/>
                      </a:lnTo>
                      <a:lnTo>
                        <a:pt x="173" y="241"/>
                      </a:lnTo>
                      <a:lnTo>
                        <a:pt x="174" y="262"/>
                      </a:lnTo>
                      <a:lnTo>
                        <a:pt x="172" y="283"/>
                      </a:lnTo>
                      <a:lnTo>
                        <a:pt x="168" y="300"/>
                      </a:lnTo>
                      <a:lnTo>
                        <a:pt x="151" y="330"/>
                      </a:lnTo>
                      <a:lnTo>
                        <a:pt x="129" y="355"/>
                      </a:lnTo>
                      <a:lnTo>
                        <a:pt x="105" y="369"/>
                      </a:lnTo>
                      <a:lnTo>
                        <a:pt x="90" y="376"/>
                      </a:lnTo>
                      <a:lnTo>
                        <a:pt x="71" y="377"/>
                      </a:lnTo>
                      <a:lnTo>
                        <a:pt x="55" y="372"/>
                      </a:lnTo>
                      <a:lnTo>
                        <a:pt x="43" y="367"/>
                      </a:lnTo>
                      <a:lnTo>
                        <a:pt x="32" y="357"/>
                      </a:lnTo>
                      <a:lnTo>
                        <a:pt x="23" y="347"/>
                      </a:lnTo>
                      <a:lnTo>
                        <a:pt x="35" y="338"/>
                      </a:lnTo>
                      <a:lnTo>
                        <a:pt x="43" y="329"/>
                      </a:lnTo>
                      <a:lnTo>
                        <a:pt x="46" y="317"/>
                      </a:lnTo>
                      <a:lnTo>
                        <a:pt x="25" y="324"/>
                      </a:lnTo>
                      <a:lnTo>
                        <a:pt x="12" y="323"/>
                      </a:lnTo>
                      <a:lnTo>
                        <a:pt x="1" y="316"/>
                      </a:lnTo>
                      <a:lnTo>
                        <a:pt x="0" y="309"/>
                      </a:lnTo>
                      <a:lnTo>
                        <a:pt x="19" y="293"/>
                      </a:lnTo>
                      <a:lnTo>
                        <a:pt x="31" y="280"/>
                      </a:lnTo>
                      <a:lnTo>
                        <a:pt x="40" y="246"/>
                      </a:lnTo>
                      <a:lnTo>
                        <a:pt x="43" y="221"/>
                      </a:lnTo>
                      <a:lnTo>
                        <a:pt x="41" y="173"/>
                      </a:lnTo>
                      <a:lnTo>
                        <a:pt x="43" y="131"/>
                      </a:lnTo>
                      <a:lnTo>
                        <a:pt x="45" y="102"/>
                      </a:lnTo>
                      <a:lnTo>
                        <a:pt x="49" y="72"/>
                      </a:lnTo>
                      <a:lnTo>
                        <a:pt x="65" y="45"/>
                      </a:lnTo>
                      <a:lnTo>
                        <a:pt x="85" y="27"/>
                      </a:lnTo>
                      <a:lnTo>
                        <a:pt x="108" y="16"/>
                      </a:lnTo>
                      <a:lnTo>
                        <a:pt x="134" y="5"/>
                      </a:lnTo>
                      <a:lnTo>
                        <a:pt x="168" y="0"/>
                      </a:lnTo>
                      <a:lnTo>
                        <a:pt x="192" y="0"/>
                      </a:lnTo>
                      <a:lnTo>
                        <a:pt x="212" y="2"/>
                      </a:lnTo>
                      <a:lnTo>
                        <a:pt x="244" y="11"/>
                      </a:lnTo>
                      <a:lnTo>
                        <a:pt x="276" y="18"/>
                      </a:lnTo>
                      <a:lnTo>
                        <a:pt x="298" y="31"/>
                      </a:lnTo>
                      <a:lnTo>
                        <a:pt x="312" y="45"/>
                      </a:lnTo>
                      <a:lnTo>
                        <a:pt x="327" y="62"/>
                      </a:lnTo>
                      <a:lnTo>
                        <a:pt x="332" y="80"/>
                      </a:lnTo>
                      <a:lnTo>
                        <a:pt x="336" y="1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2" name="Freeform 44"/>
                <p:cNvSpPr>
                  <a:spLocks/>
                </p:cNvSpPr>
                <p:nvPr/>
              </p:nvSpPr>
              <p:spPr bwMode="auto">
                <a:xfrm>
                  <a:off x="4403" y="730"/>
                  <a:ext cx="76" cy="147"/>
                </a:xfrm>
                <a:custGeom>
                  <a:avLst/>
                  <a:gdLst>
                    <a:gd name="T0" fmla="*/ 30 w 76"/>
                    <a:gd name="T1" fmla="*/ 0 h 147"/>
                    <a:gd name="T2" fmla="*/ 0 w 76"/>
                    <a:gd name="T3" fmla="*/ 126 h 147"/>
                    <a:gd name="T4" fmla="*/ 9 w 76"/>
                    <a:gd name="T5" fmla="*/ 132 h 147"/>
                    <a:gd name="T6" fmla="*/ 13 w 76"/>
                    <a:gd name="T7" fmla="*/ 137 h 147"/>
                    <a:gd name="T8" fmla="*/ 17 w 76"/>
                    <a:gd name="T9" fmla="*/ 143 h 147"/>
                    <a:gd name="T10" fmla="*/ 21 w 76"/>
                    <a:gd name="T11" fmla="*/ 147 h 147"/>
                    <a:gd name="T12" fmla="*/ 76 w 76"/>
                    <a:gd name="T13" fmla="*/ 12 h 147"/>
                    <a:gd name="T14" fmla="*/ 48 w 76"/>
                    <a:gd name="T15" fmla="*/ 3 h 147"/>
                    <a:gd name="T16" fmla="*/ 30 w 76"/>
                    <a:gd name="T17" fmla="*/ 0 h 14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76"/>
                    <a:gd name="T28" fmla="*/ 0 h 147"/>
                    <a:gd name="T29" fmla="*/ 76 w 76"/>
                    <a:gd name="T30" fmla="*/ 147 h 147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76" h="147">
                      <a:moveTo>
                        <a:pt x="30" y="0"/>
                      </a:moveTo>
                      <a:lnTo>
                        <a:pt x="0" y="126"/>
                      </a:lnTo>
                      <a:lnTo>
                        <a:pt x="9" y="132"/>
                      </a:lnTo>
                      <a:lnTo>
                        <a:pt x="13" y="137"/>
                      </a:lnTo>
                      <a:lnTo>
                        <a:pt x="17" y="143"/>
                      </a:lnTo>
                      <a:lnTo>
                        <a:pt x="21" y="147"/>
                      </a:lnTo>
                      <a:lnTo>
                        <a:pt x="76" y="12"/>
                      </a:lnTo>
                      <a:lnTo>
                        <a:pt x="48" y="3"/>
                      </a:lnTo>
                      <a:lnTo>
                        <a:pt x="30" y="0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aphicFrame>
        <p:nvGraphicFramePr>
          <p:cNvPr id="4099" name="Object 45"/>
          <p:cNvGraphicFramePr>
            <a:graphicFrameLocks noChangeAspect="1"/>
          </p:cNvGraphicFramePr>
          <p:nvPr>
            <p:ph sz="half" idx="2"/>
          </p:nvPr>
        </p:nvGraphicFramePr>
        <p:xfrm>
          <a:off x="3810000" y="304800"/>
          <a:ext cx="1314450" cy="1171575"/>
        </p:xfrm>
        <a:graphic>
          <a:graphicData uri="http://schemas.openxmlformats.org/presentationml/2006/ole">
            <p:oleObj spid="_x0000_s4099" name="Photo Editor Photo" r:id="rId6" imgW="1314286" imgH="1171429" progId="MSPhotoEd.3">
              <p:embed/>
            </p:oleObj>
          </a:graphicData>
        </a:graphic>
      </p:graphicFrame>
    </p:spTree>
  </p:cSld>
  <p:clrMapOvr>
    <a:masterClrMapping/>
  </p:clrMapOvr>
  <p:transition spd="slow">
    <p:zoom/>
    <p:sndAc>
      <p:stSnd>
        <p:snd r:embed="rId3" name="chimes.wav" builtIn="1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5"/>
          <p:cNvSpPr txBox="1">
            <a:spLocks noChangeArrowheads="1"/>
          </p:cNvSpPr>
          <p:nvPr/>
        </p:nvSpPr>
        <p:spPr bwMode="auto">
          <a:xfrm>
            <a:off x="2971800" y="838200"/>
            <a:ext cx="2819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4400" b="1">
                <a:solidFill>
                  <a:srgbClr val="FF00FF"/>
                </a:solidFill>
              </a:rPr>
              <a:t>Toán</a:t>
            </a:r>
          </a:p>
        </p:txBody>
      </p:sp>
      <p:sp>
        <p:nvSpPr>
          <p:cNvPr id="17414" name="WordArt 6"/>
          <p:cNvSpPr>
            <a:spLocks noChangeArrowheads="1" noChangeShapeType="1" noTextEdit="1"/>
          </p:cNvSpPr>
          <p:nvPr/>
        </p:nvSpPr>
        <p:spPr bwMode="auto">
          <a:xfrm rot="513812">
            <a:off x="144463" y="2055813"/>
            <a:ext cx="7850187" cy="32004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4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3600" b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4860000" scaled="1"/>
                </a:gradFill>
                <a:latin typeface="Arial"/>
                <a:cs typeface="Arial"/>
              </a:rPr>
              <a:t>TÌM HAI SỐ </a:t>
            </a:r>
          </a:p>
          <a:p>
            <a:pPr algn="ctr"/>
            <a:r>
              <a:rPr lang="en-US" sz="3600" b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4860000" scaled="1"/>
                </a:gradFill>
                <a:latin typeface="Arial"/>
                <a:cs typeface="Arial"/>
              </a:rPr>
              <a:t>KHI  BIẾT  HIỆU  VÀ TỈ SỐ CỦA HAI SỐ ĐÓ</a:t>
            </a:r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>
            <p:ph idx="1"/>
          </p:nvPr>
        </p:nvGraphicFramePr>
        <p:xfrm>
          <a:off x="3429000" y="5029200"/>
          <a:ext cx="2482850" cy="1597025"/>
        </p:xfrm>
        <a:graphic>
          <a:graphicData uri="http://schemas.openxmlformats.org/presentationml/2006/ole">
            <p:oleObj spid="_x0000_s2050" name="Clip" r:id="rId4" imgW="4006850" imgH="2857500" progId="MS_ClipArt_Gallery.2">
              <p:embed/>
            </p:oleObj>
          </a:graphicData>
        </a:graphic>
      </p:graphicFrame>
      <p:pic>
        <p:nvPicPr>
          <p:cNvPr id="2053" name="Picture 8" descr="hoa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5400000">
            <a:off x="-2947987" y="3176587"/>
            <a:ext cx="6858000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4" name="Picture 9" descr="hoa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-457200"/>
            <a:ext cx="9144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5" name="Picture 10" descr="hoa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5400000">
            <a:off x="5715001" y="2947987"/>
            <a:ext cx="6858000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6" name="Picture 11" descr="hoa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4800" y="6057900"/>
            <a:ext cx="88392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7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</p:spTree>
  </p:cSld>
  <p:clrMapOvr>
    <a:masterClrMapping/>
  </p:clrMapOvr>
  <p:transition spd="slow">
    <p:dissolve/>
    <p:sndAc>
      <p:stSnd>
        <p:snd r:embed="rId3" name="chimes.wav" builtIn="1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2971800" y="685800"/>
            <a:ext cx="2819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>
                <a:solidFill>
                  <a:srgbClr val="FF9900"/>
                </a:solidFill>
              </a:rPr>
              <a:t>Toán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457200" y="1295400"/>
            <a:ext cx="8229600" cy="40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 anchorCtr="1"/>
          <a:lstStyle/>
          <a:p>
            <a:pPr algn="ctr"/>
            <a:r>
              <a:rPr lang="en-US" sz="2400" b="1" i="1">
                <a:solidFill>
                  <a:srgbClr val="FF00FF"/>
                </a:solidFill>
              </a:rPr>
              <a:t>TÌM HAI SỐ KHI BIẾT TỔNG VÀ TỈ SỐ CỦA HAI SỐ ĐÓ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0" y="1905000"/>
            <a:ext cx="914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vi-VN"/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304800" y="2438400"/>
            <a:ext cx="8839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>
                <a:solidFill>
                  <a:srgbClr val="FF0066"/>
                </a:solidFill>
              </a:rPr>
              <a:t>Bài toán 1:</a:t>
            </a:r>
            <a:r>
              <a:rPr lang="en-US" sz="3200"/>
              <a:t> Tổng của hai số là 96. Tỉ số của hai số đó là</a:t>
            </a:r>
            <a:r>
              <a:rPr lang="en-US" sz="2800"/>
              <a:t>       </a:t>
            </a:r>
            <a:r>
              <a:rPr lang="en-US" sz="3200"/>
              <a:t>. Tìm hai số đó?</a:t>
            </a: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1981200" y="2819400"/>
            <a:ext cx="3810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600"/>
              <a:t>3</a:t>
            </a:r>
          </a:p>
        </p:txBody>
      </p:sp>
      <p:sp>
        <p:nvSpPr>
          <p:cNvPr id="18440" name="Line 8"/>
          <p:cNvSpPr>
            <a:spLocks noChangeShapeType="1"/>
          </p:cNvSpPr>
          <p:nvPr/>
        </p:nvSpPr>
        <p:spPr bwMode="auto">
          <a:xfrm>
            <a:off x="1957388" y="3273425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1981200" y="3276600"/>
            <a:ext cx="3810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600"/>
              <a:t>5</a:t>
            </a:r>
          </a:p>
        </p:txBody>
      </p:sp>
      <p:graphicFrame>
        <p:nvGraphicFramePr>
          <p:cNvPr id="3074" name="Object 10"/>
          <p:cNvGraphicFramePr>
            <a:graphicFrameLocks noChangeAspect="1"/>
          </p:cNvGraphicFramePr>
          <p:nvPr>
            <p:ph idx="1"/>
          </p:nvPr>
        </p:nvGraphicFramePr>
        <p:xfrm>
          <a:off x="7291388" y="5441950"/>
          <a:ext cx="1622425" cy="1157288"/>
        </p:xfrm>
        <a:graphic>
          <a:graphicData uri="http://schemas.openxmlformats.org/presentationml/2006/ole">
            <p:oleObj spid="_x0000_s3074" name="Clip" r:id="rId4" imgW="4006850" imgH="2857500" progId="MS_ClipArt_Gallery.2">
              <p:embed/>
            </p:oleObj>
          </a:graphicData>
        </a:graphic>
      </p:graphicFrame>
      <p:sp>
        <p:nvSpPr>
          <p:cNvPr id="18444" name="AutoShape 12"/>
          <p:cNvSpPr>
            <a:spLocks/>
          </p:cNvSpPr>
          <p:nvPr/>
        </p:nvSpPr>
        <p:spPr bwMode="auto">
          <a:xfrm rot="-5400000">
            <a:off x="3427412" y="2135188"/>
            <a:ext cx="307975" cy="3505200"/>
          </a:xfrm>
          <a:prstGeom prst="rightBrace">
            <a:avLst>
              <a:gd name="adj1" fmla="val 94845"/>
              <a:gd name="adj2" fmla="val 50000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5" name="Line 13"/>
          <p:cNvSpPr>
            <a:spLocks noChangeShapeType="1"/>
          </p:cNvSpPr>
          <p:nvPr/>
        </p:nvSpPr>
        <p:spPr bwMode="auto">
          <a:xfrm>
            <a:off x="1854200" y="4114800"/>
            <a:ext cx="3505200" cy="47625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46" name="Line 14"/>
          <p:cNvSpPr>
            <a:spLocks noChangeShapeType="1"/>
          </p:cNvSpPr>
          <p:nvPr/>
        </p:nvSpPr>
        <p:spPr bwMode="auto">
          <a:xfrm>
            <a:off x="1828800" y="4724400"/>
            <a:ext cx="5791200" cy="47625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47" name="AutoShape 15"/>
          <p:cNvSpPr>
            <a:spLocks/>
          </p:cNvSpPr>
          <p:nvPr/>
        </p:nvSpPr>
        <p:spPr bwMode="auto">
          <a:xfrm rot="5400000">
            <a:off x="4521200" y="2159000"/>
            <a:ext cx="381000" cy="5791200"/>
          </a:xfrm>
          <a:prstGeom prst="rightBrace">
            <a:avLst>
              <a:gd name="adj1" fmla="val 126667"/>
              <a:gd name="adj2" fmla="val 50000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1" name="Line 19"/>
          <p:cNvSpPr>
            <a:spLocks noChangeShapeType="1"/>
          </p:cNvSpPr>
          <p:nvPr/>
        </p:nvSpPr>
        <p:spPr bwMode="auto">
          <a:xfrm>
            <a:off x="4191000" y="4064000"/>
            <a:ext cx="0" cy="1524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58" name="Line 26"/>
          <p:cNvSpPr>
            <a:spLocks noChangeShapeType="1"/>
          </p:cNvSpPr>
          <p:nvPr/>
        </p:nvSpPr>
        <p:spPr bwMode="auto">
          <a:xfrm>
            <a:off x="1828800" y="4038600"/>
            <a:ext cx="0" cy="1524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59" name="Line 27"/>
          <p:cNvSpPr>
            <a:spLocks noChangeShapeType="1"/>
          </p:cNvSpPr>
          <p:nvPr/>
        </p:nvSpPr>
        <p:spPr bwMode="auto">
          <a:xfrm>
            <a:off x="5346700" y="4076700"/>
            <a:ext cx="0" cy="1524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60" name="Line 28"/>
          <p:cNvSpPr>
            <a:spLocks noChangeShapeType="1"/>
          </p:cNvSpPr>
          <p:nvPr/>
        </p:nvSpPr>
        <p:spPr bwMode="auto">
          <a:xfrm>
            <a:off x="2984500" y="4051300"/>
            <a:ext cx="0" cy="1524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61" name="Line 29"/>
          <p:cNvSpPr>
            <a:spLocks noChangeShapeType="1"/>
          </p:cNvSpPr>
          <p:nvPr/>
        </p:nvSpPr>
        <p:spPr bwMode="auto">
          <a:xfrm>
            <a:off x="1828800" y="4648200"/>
            <a:ext cx="0" cy="1524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62" name="Line 30"/>
          <p:cNvSpPr>
            <a:spLocks noChangeShapeType="1"/>
          </p:cNvSpPr>
          <p:nvPr/>
        </p:nvSpPr>
        <p:spPr bwMode="auto">
          <a:xfrm>
            <a:off x="2971800" y="4648200"/>
            <a:ext cx="0" cy="1524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63" name="Line 31"/>
          <p:cNvSpPr>
            <a:spLocks noChangeShapeType="1"/>
          </p:cNvSpPr>
          <p:nvPr/>
        </p:nvSpPr>
        <p:spPr bwMode="auto">
          <a:xfrm>
            <a:off x="4191000" y="4648200"/>
            <a:ext cx="0" cy="1524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64" name="Line 32"/>
          <p:cNvSpPr>
            <a:spLocks noChangeShapeType="1"/>
          </p:cNvSpPr>
          <p:nvPr/>
        </p:nvSpPr>
        <p:spPr bwMode="auto">
          <a:xfrm>
            <a:off x="5346700" y="4660900"/>
            <a:ext cx="0" cy="1524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65" name="Line 33"/>
          <p:cNvSpPr>
            <a:spLocks noChangeShapeType="1"/>
          </p:cNvSpPr>
          <p:nvPr/>
        </p:nvSpPr>
        <p:spPr bwMode="auto">
          <a:xfrm>
            <a:off x="6477000" y="4673600"/>
            <a:ext cx="0" cy="1524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67" name="Line 35"/>
          <p:cNvSpPr>
            <a:spLocks noChangeShapeType="1"/>
          </p:cNvSpPr>
          <p:nvPr/>
        </p:nvSpPr>
        <p:spPr bwMode="auto">
          <a:xfrm>
            <a:off x="7645400" y="4686300"/>
            <a:ext cx="0" cy="1524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68" name="AutoShape 36"/>
          <p:cNvSpPr>
            <a:spLocks/>
          </p:cNvSpPr>
          <p:nvPr/>
        </p:nvSpPr>
        <p:spPr bwMode="auto">
          <a:xfrm>
            <a:off x="7772400" y="3733800"/>
            <a:ext cx="195263" cy="1143000"/>
          </a:xfrm>
          <a:prstGeom prst="rightBrace">
            <a:avLst>
              <a:gd name="adj1" fmla="val 48780"/>
              <a:gd name="adj2" fmla="val 44444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69" name="Text Box 37"/>
          <p:cNvSpPr txBox="1">
            <a:spLocks noChangeArrowheads="1"/>
          </p:cNvSpPr>
          <p:nvPr/>
        </p:nvSpPr>
        <p:spPr bwMode="auto">
          <a:xfrm>
            <a:off x="533400" y="38862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Số bé</a:t>
            </a:r>
          </a:p>
        </p:txBody>
      </p:sp>
      <p:sp>
        <p:nvSpPr>
          <p:cNvPr id="18470" name="Text Box 38"/>
          <p:cNvSpPr txBox="1">
            <a:spLocks noChangeArrowheads="1"/>
          </p:cNvSpPr>
          <p:nvPr/>
        </p:nvSpPr>
        <p:spPr bwMode="auto">
          <a:xfrm>
            <a:off x="533400" y="4433888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Số lớn</a:t>
            </a:r>
          </a:p>
        </p:txBody>
      </p:sp>
      <p:sp>
        <p:nvSpPr>
          <p:cNvPr id="18471" name="Rectangle 39"/>
          <p:cNvSpPr>
            <a:spLocks noChangeArrowheads="1"/>
          </p:cNvSpPr>
          <p:nvPr/>
        </p:nvSpPr>
        <p:spPr bwMode="auto">
          <a:xfrm>
            <a:off x="3429000" y="3279775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/>
              <a:t>?</a:t>
            </a:r>
          </a:p>
        </p:txBody>
      </p:sp>
      <p:sp>
        <p:nvSpPr>
          <p:cNvPr id="18472" name="Rectangle 40"/>
          <p:cNvSpPr>
            <a:spLocks noChangeArrowheads="1"/>
          </p:cNvSpPr>
          <p:nvPr/>
        </p:nvSpPr>
        <p:spPr bwMode="auto">
          <a:xfrm>
            <a:off x="4495800" y="52578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/>
              <a:t>?</a:t>
            </a:r>
          </a:p>
        </p:txBody>
      </p:sp>
      <p:sp>
        <p:nvSpPr>
          <p:cNvPr id="18473" name="Rectangle 41"/>
          <p:cNvSpPr>
            <a:spLocks noChangeArrowheads="1"/>
          </p:cNvSpPr>
          <p:nvPr/>
        </p:nvSpPr>
        <p:spPr bwMode="auto">
          <a:xfrm>
            <a:off x="8153400" y="3938588"/>
            <a:ext cx="635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/>
              <a:t>96</a:t>
            </a:r>
          </a:p>
        </p:txBody>
      </p:sp>
      <p:sp>
        <p:nvSpPr>
          <p:cNvPr id="3102" name="Title 3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</p:spTree>
  </p:cSld>
  <p:clrMapOvr>
    <a:masterClrMapping/>
  </p:clrMapOvr>
  <p:transition spd="slow" advClick="0">
    <p:fade/>
    <p:sndAc>
      <p:stSnd>
        <p:snd r:embed="rId3" name="laser.wav" builtIn="1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8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8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8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8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8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8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8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8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8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8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8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8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8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8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8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18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0" dur="20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5" dur="20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18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8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8436" grpId="0"/>
      <p:bldP spid="18438" grpId="0"/>
      <p:bldP spid="18439" grpId="0"/>
      <p:bldP spid="18440" grpId="0" animBg="1"/>
      <p:bldP spid="18441" grpId="0"/>
      <p:bldP spid="18444" grpId="0" animBg="1"/>
      <p:bldP spid="18445" grpId="0" animBg="1"/>
      <p:bldP spid="18446" grpId="0" animBg="1"/>
      <p:bldP spid="18447" grpId="0" animBg="1"/>
      <p:bldP spid="18451" grpId="0" animBg="1"/>
      <p:bldP spid="18458" grpId="0" animBg="1"/>
      <p:bldP spid="18459" grpId="0" animBg="1"/>
      <p:bldP spid="18460" grpId="0" animBg="1"/>
      <p:bldP spid="18461" grpId="0" animBg="1"/>
      <p:bldP spid="18462" grpId="0" animBg="1"/>
      <p:bldP spid="18463" grpId="0" animBg="1"/>
      <p:bldP spid="18464" grpId="0" animBg="1"/>
      <p:bldP spid="18465" grpId="0" animBg="1"/>
      <p:bldP spid="18467" grpId="0" animBg="1"/>
      <p:bldP spid="18468" grpId="0" animBg="1"/>
      <p:bldP spid="18469" grpId="0"/>
      <p:bldP spid="18470" grpId="0"/>
      <p:bldP spid="18471" grpId="0"/>
      <p:bldP spid="18472" grpId="0"/>
      <p:bldP spid="1847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54163"/>
            <a:ext cx="8229600" cy="655637"/>
          </a:xfrm>
        </p:spPr>
        <p:txBody>
          <a:bodyPr/>
          <a:lstStyle/>
          <a:p>
            <a:pPr eaLnBrk="1" hangingPunct="1"/>
            <a:r>
              <a:rPr lang="en-US" sz="3600" b="1" i="1" u="sng" smtClean="0">
                <a:solidFill>
                  <a:srgbClr val="FF00FF"/>
                </a:solidFill>
              </a:rPr>
              <a:t>Bài giải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0"/>
            <a:ext cx="8229600" cy="4800600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  <a:tabLst>
                <a:tab pos="1431925" algn="l"/>
              </a:tabLst>
            </a:pPr>
            <a:r>
              <a:rPr lang="en-US" sz="3400" smtClean="0">
                <a:solidFill>
                  <a:srgbClr val="3366FF"/>
                </a:solidFill>
              </a:rPr>
              <a:t>Tổng số phần bằng nhau là:</a:t>
            </a:r>
          </a:p>
          <a:p>
            <a:pPr algn="ctr" eaLnBrk="1" hangingPunct="1">
              <a:lnSpc>
                <a:spcPct val="90000"/>
              </a:lnSpc>
              <a:buFontTx/>
              <a:buNone/>
              <a:tabLst>
                <a:tab pos="1431925" algn="l"/>
              </a:tabLst>
            </a:pPr>
            <a:r>
              <a:rPr lang="en-US" sz="3400" smtClean="0">
                <a:solidFill>
                  <a:srgbClr val="FF0000"/>
                </a:solidFill>
              </a:rPr>
              <a:t>3 + 5 = 8 (phần)</a:t>
            </a:r>
          </a:p>
          <a:p>
            <a:pPr eaLnBrk="1" hangingPunct="1">
              <a:lnSpc>
                <a:spcPct val="90000"/>
              </a:lnSpc>
              <a:buFontTx/>
              <a:buNone/>
              <a:tabLst>
                <a:tab pos="1431925" algn="l"/>
              </a:tabLst>
            </a:pPr>
            <a:r>
              <a:rPr lang="en-US" sz="3400" smtClean="0"/>
              <a:t>		</a:t>
            </a:r>
            <a:r>
              <a:rPr lang="en-US" sz="3400" smtClean="0">
                <a:solidFill>
                  <a:srgbClr val="3366FF"/>
                </a:solidFill>
              </a:rPr>
              <a:t>Số bé là:</a:t>
            </a:r>
            <a:r>
              <a:rPr lang="en-US" sz="3400" smtClean="0"/>
              <a:t> </a:t>
            </a:r>
          </a:p>
          <a:p>
            <a:pPr algn="ctr" eaLnBrk="1" hangingPunct="1">
              <a:lnSpc>
                <a:spcPct val="90000"/>
              </a:lnSpc>
              <a:buFontTx/>
              <a:buNone/>
              <a:tabLst>
                <a:tab pos="1431925" algn="l"/>
              </a:tabLst>
            </a:pPr>
            <a:r>
              <a:rPr lang="en-US" sz="3400" smtClean="0">
                <a:solidFill>
                  <a:srgbClr val="FF0000"/>
                </a:solidFill>
              </a:rPr>
              <a:t>96 : 8 x 3 = 36</a:t>
            </a:r>
          </a:p>
          <a:p>
            <a:pPr eaLnBrk="1" hangingPunct="1">
              <a:lnSpc>
                <a:spcPct val="90000"/>
              </a:lnSpc>
              <a:buFontTx/>
              <a:buNone/>
              <a:tabLst>
                <a:tab pos="1431925" algn="l"/>
              </a:tabLst>
            </a:pPr>
            <a:r>
              <a:rPr lang="en-US" sz="3400" smtClean="0"/>
              <a:t>		</a:t>
            </a:r>
            <a:r>
              <a:rPr lang="en-US" sz="3400" smtClean="0">
                <a:solidFill>
                  <a:srgbClr val="3366FF"/>
                </a:solidFill>
              </a:rPr>
              <a:t>Số lớn là :</a:t>
            </a:r>
          </a:p>
          <a:p>
            <a:pPr algn="ctr" eaLnBrk="1" hangingPunct="1">
              <a:lnSpc>
                <a:spcPct val="90000"/>
              </a:lnSpc>
              <a:buFontTx/>
              <a:buNone/>
              <a:tabLst>
                <a:tab pos="1431925" algn="l"/>
              </a:tabLst>
            </a:pPr>
            <a:r>
              <a:rPr lang="en-US" sz="3400" smtClean="0">
                <a:solidFill>
                  <a:srgbClr val="FF0000"/>
                </a:solidFill>
              </a:rPr>
              <a:t>96 – 36 = 60</a:t>
            </a:r>
          </a:p>
          <a:p>
            <a:pPr algn="ctr" eaLnBrk="1" hangingPunct="1">
              <a:lnSpc>
                <a:spcPct val="90000"/>
              </a:lnSpc>
              <a:buFontTx/>
              <a:buNone/>
              <a:tabLst>
                <a:tab pos="1431925" algn="l"/>
              </a:tabLst>
            </a:pPr>
            <a:r>
              <a:rPr lang="en-US" sz="3400" smtClean="0"/>
              <a:t>		</a:t>
            </a:r>
            <a:r>
              <a:rPr lang="en-US" sz="3400" u="sng" smtClean="0">
                <a:solidFill>
                  <a:srgbClr val="0000FF"/>
                </a:solidFill>
              </a:rPr>
              <a:t>Đáp số</a:t>
            </a:r>
            <a:r>
              <a:rPr lang="en-US" sz="3400" smtClean="0">
                <a:solidFill>
                  <a:srgbClr val="0000FF"/>
                </a:solidFill>
              </a:rPr>
              <a:t> :</a:t>
            </a:r>
            <a:r>
              <a:rPr lang="en-US" sz="3400" smtClean="0"/>
              <a:t> </a:t>
            </a:r>
            <a:r>
              <a:rPr lang="en-US" sz="3400" smtClean="0">
                <a:solidFill>
                  <a:srgbClr val="FF0000"/>
                </a:solidFill>
              </a:rPr>
              <a:t>Số</a:t>
            </a:r>
            <a:r>
              <a:rPr lang="en-US" sz="3400" smtClean="0"/>
              <a:t> </a:t>
            </a:r>
            <a:r>
              <a:rPr lang="en-US" sz="3400" smtClean="0">
                <a:solidFill>
                  <a:srgbClr val="FF0000"/>
                </a:solidFill>
              </a:rPr>
              <a:t>bé: 36</a:t>
            </a:r>
          </a:p>
          <a:p>
            <a:pPr algn="ctr" eaLnBrk="1" hangingPunct="1">
              <a:lnSpc>
                <a:spcPct val="90000"/>
              </a:lnSpc>
              <a:buFontTx/>
              <a:buNone/>
              <a:tabLst>
                <a:tab pos="1431925" algn="l"/>
              </a:tabLst>
            </a:pPr>
            <a:r>
              <a:rPr lang="en-US" sz="3400" smtClean="0"/>
              <a:t>		     	     </a:t>
            </a:r>
            <a:r>
              <a:rPr lang="en-US" sz="3400" smtClean="0">
                <a:solidFill>
                  <a:srgbClr val="FF0000"/>
                </a:solidFill>
              </a:rPr>
              <a:t>Số lớn: 60</a:t>
            </a:r>
          </a:p>
          <a:p>
            <a:pPr algn="ctr" eaLnBrk="1" hangingPunct="1">
              <a:lnSpc>
                <a:spcPct val="90000"/>
              </a:lnSpc>
              <a:buFontTx/>
              <a:buNone/>
              <a:tabLst>
                <a:tab pos="1431925" algn="l"/>
              </a:tabLst>
            </a:pPr>
            <a:endParaRPr lang="en-US" sz="3400" smtClean="0">
              <a:solidFill>
                <a:srgbClr val="FF0000"/>
              </a:solidFill>
            </a:endParaRPr>
          </a:p>
        </p:txBody>
      </p:sp>
      <p:sp>
        <p:nvSpPr>
          <p:cNvPr id="6148" name="Text Box 6"/>
          <p:cNvSpPr txBox="1">
            <a:spLocks noChangeArrowheads="1"/>
          </p:cNvSpPr>
          <p:nvPr/>
        </p:nvSpPr>
        <p:spPr bwMode="auto">
          <a:xfrm>
            <a:off x="2971800" y="838200"/>
            <a:ext cx="2819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4400" b="1">
                <a:solidFill>
                  <a:srgbClr val="0000FF"/>
                </a:solidFill>
              </a:rPr>
              <a:t>Toán</a:t>
            </a: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20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1" dur="2000"/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2000"/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9" dur="2000"/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676400"/>
            <a:ext cx="8229600" cy="1143000"/>
          </a:xfrm>
        </p:spPr>
        <p:txBody>
          <a:bodyPr/>
          <a:lstStyle/>
          <a:p>
            <a:pPr algn="l" eaLnBrk="1" hangingPunct="1"/>
            <a:r>
              <a:rPr lang="en-US" sz="3200" u="sng" smtClean="0">
                <a:solidFill>
                  <a:srgbClr val="0000FF"/>
                </a:solidFill>
              </a:rPr>
              <a:t>Bài toán 2:</a:t>
            </a:r>
            <a:r>
              <a:rPr lang="en-US" sz="3200" smtClean="0">
                <a:solidFill>
                  <a:schemeClr val="tx1"/>
                </a:solidFill>
              </a:rPr>
              <a:t> </a:t>
            </a:r>
            <a:r>
              <a:rPr lang="en-US" sz="3200" smtClean="0">
                <a:solidFill>
                  <a:srgbClr val="FF0000"/>
                </a:solidFill>
              </a:rPr>
              <a:t>Minh và Khôi có 25 quyển vở. Số vở của Minh bằng 2/3 số vở của Khôi. Hỏi mỗi bạn có bao nhiêu quyển vở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936875"/>
            <a:ext cx="8229600" cy="3921125"/>
          </a:xfrm>
        </p:spPr>
        <p:txBody>
          <a:bodyPr/>
          <a:lstStyle/>
          <a:p>
            <a:pPr lvl="1" eaLnBrk="1" hangingPunct="1"/>
            <a:r>
              <a:rPr lang="en-US" sz="3200" b="1" i="1" u="sng" smtClean="0">
                <a:solidFill>
                  <a:srgbClr val="FF00FF"/>
                </a:solidFill>
              </a:rPr>
              <a:t>Ta có sơ đồ sau :</a:t>
            </a:r>
          </a:p>
          <a:p>
            <a:pPr lvl="1" eaLnBrk="1" hangingPunct="1"/>
            <a:endParaRPr lang="en-US" sz="3200" b="1" i="1" u="sng" smtClean="0">
              <a:solidFill>
                <a:srgbClr val="FF00FF"/>
              </a:solidFill>
            </a:endParaRPr>
          </a:p>
          <a:p>
            <a:pPr lvl="1" eaLnBrk="1" hangingPunct="1">
              <a:buFontTx/>
              <a:buNone/>
            </a:pPr>
            <a:r>
              <a:rPr lang="en-US" sz="3200" b="1" smtClean="0">
                <a:solidFill>
                  <a:srgbClr val="FF0000"/>
                </a:solidFill>
              </a:rPr>
              <a:t>Minh:</a:t>
            </a:r>
          </a:p>
          <a:p>
            <a:pPr lvl="1" eaLnBrk="1" hangingPunct="1">
              <a:buFontTx/>
              <a:buNone/>
            </a:pPr>
            <a:endParaRPr lang="en-US" sz="3200" smtClean="0"/>
          </a:p>
          <a:p>
            <a:pPr lvl="1" eaLnBrk="1" hangingPunct="1">
              <a:buFontTx/>
              <a:buNone/>
            </a:pPr>
            <a:r>
              <a:rPr lang="en-US" sz="3200" b="1" smtClean="0">
                <a:solidFill>
                  <a:srgbClr val="0000FF"/>
                </a:solidFill>
              </a:rPr>
              <a:t>Khôi :</a:t>
            </a:r>
          </a:p>
        </p:txBody>
      </p:sp>
      <p:sp>
        <p:nvSpPr>
          <p:cNvPr id="19460" name="Line 4"/>
          <p:cNvSpPr>
            <a:spLocks noChangeShapeType="1"/>
          </p:cNvSpPr>
          <p:nvPr/>
        </p:nvSpPr>
        <p:spPr bwMode="auto">
          <a:xfrm>
            <a:off x="1981200" y="4419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>
            <a:off x="2743200" y="4419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>
            <a:off x="3505200" y="56388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>
            <a:off x="2743200" y="56388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>
            <a:off x="1981200" y="56388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465" name="AutoShape 9"/>
          <p:cNvSpPr>
            <a:spLocks/>
          </p:cNvSpPr>
          <p:nvPr/>
        </p:nvSpPr>
        <p:spPr bwMode="auto">
          <a:xfrm>
            <a:off x="4495800" y="4343400"/>
            <a:ext cx="228600" cy="1447800"/>
          </a:xfrm>
          <a:prstGeom prst="rightBrace">
            <a:avLst>
              <a:gd name="adj1" fmla="val 5277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AutoShape 10"/>
          <p:cNvSpPr>
            <a:spLocks/>
          </p:cNvSpPr>
          <p:nvPr/>
        </p:nvSpPr>
        <p:spPr bwMode="auto">
          <a:xfrm rot="5400000">
            <a:off x="2667000" y="3479800"/>
            <a:ext cx="152400" cy="1524000"/>
          </a:xfrm>
          <a:prstGeom prst="leftBrace">
            <a:avLst>
              <a:gd name="adj1" fmla="val 8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7" name="AutoShape 11"/>
          <p:cNvSpPr>
            <a:spLocks/>
          </p:cNvSpPr>
          <p:nvPr/>
        </p:nvSpPr>
        <p:spPr bwMode="auto">
          <a:xfrm rot="5400000">
            <a:off x="3014662" y="4300538"/>
            <a:ext cx="219075" cy="2286000"/>
          </a:xfrm>
          <a:prstGeom prst="leftBrace">
            <a:avLst>
              <a:gd name="adj1" fmla="val 8695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4800600" y="4762500"/>
            <a:ext cx="2514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>
                <a:solidFill>
                  <a:srgbClr val="3366FF"/>
                </a:solidFill>
              </a:rPr>
              <a:t>25 </a:t>
            </a:r>
            <a:r>
              <a:rPr lang="en-US" sz="3200">
                <a:solidFill>
                  <a:srgbClr val="3366FF"/>
                </a:solidFill>
              </a:rPr>
              <a:t>quyển vở</a:t>
            </a:r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2438400" y="3581400"/>
            <a:ext cx="1295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/>
              <a:t> ?</a:t>
            </a:r>
          </a:p>
        </p:txBody>
      </p:sp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2921000" y="4724400"/>
            <a:ext cx="1295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/>
              <a:t>?</a:t>
            </a:r>
          </a:p>
        </p:txBody>
      </p:sp>
      <p:sp>
        <p:nvSpPr>
          <p:cNvPr id="19471" name="Line 15"/>
          <p:cNvSpPr>
            <a:spLocks noChangeShapeType="1"/>
          </p:cNvSpPr>
          <p:nvPr/>
        </p:nvSpPr>
        <p:spPr bwMode="auto">
          <a:xfrm>
            <a:off x="1981200" y="44196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72" name="Line 16"/>
          <p:cNvSpPr>
            <a:spLocks noChangeShapeType="1"/>
          </p:cNvSpPr>
          <p:nvPr/>
        </p:nvSpPr>
        <p:spPr bwMode="auto">
          <a:xfrm>
            <a:off x="3505200" y="44958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5" name="Text Box 18"/>
          <p:cNvSpPr txBox="1">
            <a:spLocks noChangeArrowheads="1"/>
          </p:cNvSpPr>
          <p:nvPr/>
        </p:nvSpPr>
        <p:spPr bwMode="auto">
          <a:xfrm>
            <a:off x="2971800" y="609600"/>
            <a:ext cx="2819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4400" b="1">
                <a:solidFill>
                  <a:srgbClr val="0000FF"/>
                </a:solidFill>
              </a:rPr>
              <a:t>Toá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4" dur="20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5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9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4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9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4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0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4" dur="20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9460" grpId="0" animBg="1"/>
      <p:bldP spid="19461" grpId="0" animBg="1"/>
      <p:bldP spid="19462" grpId="0" animBg="1"/>
      <p:bldP spid="19463" grpId="0" animBg="1"/>
      <p:bldP spid="19464" grpId="0" animBg="1"/>
      <p:bldP spid="19465" grpId="0" animBg="1"/>
      <p:bldP spid="19466" grpId="0" animBg="1"/>
      <p:bldP spid="19467" grpId="0" animBg="1"/>
      <p:bldP spid="19468" grpId="0"/>
      <p:bldP spid="19469" grpId="0"/>
      <p:bldP spid="19470" grpId="0"/>
      <p:bldP spid="19471" grpId="0" animBg="1"/>
      <p:bldP spid="1947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828800"/>
            <a:ext cx="8229600" cy="427038"/>
          </a:xfrm>
        </p:spPr>
        <p:txBody>
          <a:bodyPr/>
          <a:lstStyle/>
          <a:p>
            <a:pPr eaLnBrk="1" hangingPunct="1"/>
            <a:r>
              <a:rPr lang="en-US" sz="3200" b="1" i="1" u="sng" smtClean="0">
                <a:solidFill>
                  <a:srgbClr val="FF00FF"/>
                </a:solidFill>
              </a:rPr>
              <a:t>Bài giải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327275"/>
            <a:ext cx="8229600" cy="4530725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  <a:tabLst>
                <a:tab pos="1431925" algn="l"/>
              </a:tabLst>
            </a:pPr>
            <a:r>
              <a:rPr lang="en-US" smtClean="0">
                <a:solidFill>
                  <a:srgbClr val="0000FF"/>
                </a:solidFill>
              </a:rPr>
              <a:t>Tổng số phần bằng nhau là:</a:t>
            </a:r>
          </a:p>
          <a:p>
            <a:pPr algn="ctr" eaLnBrk="1" hangingPunct="1">
              <a:lnSpc>
                <a:spcPct val="90000"/>
              </a:lnSpc>
              <a:buFontTx/>
              <a:buNone/>
              <a:tabLst>
                <a:tab pos="1431925" algn="l"/>
              </a:tabLst>
            </a:pPr>
            <a:r>
              <a:rPr lang="en-US" smtClean="0">
                <a:solidFill>
                  <a:srgbClr val="FF0000"/>
                </a:solidFill>
              </a:rPr>
              <a:t>2 + 3 = 5 (phần)</a:t>
            </a:r>
          </a:p>
          <a:p>
            <a:pPr eaLnBrk="1" hangingPunct="1">
              <a:lnSpc>
                <a:spcPct val="90000"/>
              </a:lnSpc>
              <a:buFontTx/>
              <a:buNone/>
              <a:tabLst>
                <a:tab pos="1431925" algn="l"/>
              </a:tabLst>
            </a:pPr>
            <a:r>
              <a:rPr lang="en-US" smtClean="0"/>
              <a:t>		</a:t>
            </a:r>
            <a:r>
              <a:rPr lang="en-US" smtClean="0">
                <a:solidFill>
                  <a:srgbClr val="0000FF"/>
                </a:solidFill>
              </a:rPr>
              <a:t>Số vở của Minh là: </a:t>
            </a:r>
          </a:p>
          <a:p>
            <a:pPr algn="ctr" eaLnBrk="1" hangingPunct="1">
              <a:lnSpc>
                <a:spcPct val="90000"/>
              </a:lnSpc>
              <a:buFontTx/>
              <a:buNone/>
              <a:tabLst>
                <a:tab pos="1431925" algn="l"/>
              </a:tabLst>
            </a:pPr>
            <a:r>
              <a:rPr lang="en-US" smtClean="0">
                <a:solidFill>
                  <a:srgbClr val="FF0000"/>
                </a:solidFill>
              </a:rPr>
              <a:t>25 : 5 x 2 = 10 (quyển vở)</a:t>
            </a:r>
          </a:p>
          <a:p>
            <a:pPr eaLnBrk="1" hangingPunct="1">
              <a:lnSpc>
                <a:spcPct val="90000"/>
              </a:lnSpc>
              <a:buFontTx/>
              <a:buNone/>
              <a:tabLst>
                <a:tab pos="1431925" algn="l"/>
              </a:tabLst>
            </a:pPr>
            <a:r>
              <a:rPr lang="en-US" smtClean="0"/>
              <a:t>		</a:t>
            </a:r>
            <a:r>
              <a:rPr lang="en-US" smtClean="0">
                <a:solidFill>
                  <a:srgbClr val="0000FF"/>
                </a:solidFill>
              </a:rPr>
              <a:t>Số vở của Khôi là :</a:t>
            </a:r>
          </a:p>
          <a:p>
            <a:pPr algn="ctr" eaLnBrk="1" hangingPunct="1">
              <a:lnSpc>
                <a:spcPct val="90000"/>
              </a:lnSpc>
              <a:buFontTx/>
              <a:buNone/>
              <a:tabLst>
                <a:tab pos="1431925" algn="l"/>
              </a:tabLst>
            </a:pPr>
            <a:r>
              <a:rPr lang="en-US" smtClean="0">
                <a:solidFill>
                  <a:srgbClr val="FF0000"/>
                </a:solidFill>
              </a:rPr>
              <a:t>25 : 5 x 3 = 15 (quyển vở)</a:t>
            </a:r>
          </a:p>
          <a:p>
            <a:pPr algn="ctr" eaLnBrk="1" hangingPunct="1">
              <a:lnSpc>
                <a:spcPct val="90000"/>
              </a:lnSpc>
              <a:buFontTx/>
              <a:buNone/>
              <a:tabLst>
                <a:tab pos="1431925" algn="l"/>
              </a:tabLst>
            </a:pPr>
            <a:r>
              <a:rPr lang="en-US" smtClean="0"/>
              <a:t>		</a:t>
            </a:r>
            <a:r>
              <a:rPr lang="en-US" u="sng" smtClean="0">
                <a:solidFill>
                  <a:srgbClr val="0000FF"/>
                </a:solidFill>
              </a:rPr>
              <a:t>Đáp số</a:t>
            </a:r>
            <a:r>
              <a:rPr lang="en-US" smtClean="0">
                <a:solidFill>
                  <a:srgbClr val="0000FF"/>
                </a:solidFill>
              </a:rPr>
              <a:t> :</a:t>
            </a:r>
            <a:r>
              <a:rPr lang="en-US" smtClean="0"/>
              <a:t> </a:t>
            </a:r>
            <a:r>
              <a:rPr lang="en-US" smtClean="0">
                <a:solidFill>
                  <a:srgbClr val="FF0000"/>
                </a:solidFill>
              </a:rPr>
              <a:t>Minh:</a:t>
            </a:r>
            <a:r>
              <a:rPr lang="en-US" smtClean="0"/>
              <a:t> </a:t>
            </a:r>
            <a:r>
              <a:rPr lang="en-US" smtClean="0">
                <a:solidFill>
                  <a:srgbClr val="FF00FF"/>
                </a:solidFill>
              </a:rPr>
              <a:t>10 quyển vở</a:t>
            </a:r>
          </a:p>
          <a:p>
            <a:pPr algn="ctr" eaLnBrk="1" hangingPunct="1">
              <a:lnSpc>
                <a:spcPct val="90000"/>
              </a:lnSpc>
              <a:buFontTx/>
              <a:buNone/>
              <a:tabLst>
                <a:tab pos="1431925" algn="l"/>
              </a:tabLst>
            </a:pPr>
            <a:r>
              <a:rPr lang="en-US" smtClean="0"/>
              <a:t>		     	     </a:t>
            </a:r>
            <a:r>
              <a:rPr lang="en-US" smtClean="0">
                <a:solidFill>
                  <a:srgbClr val="0000FF"/>
                </a:solidFill>
              </a:rPr>
              <a:t>Khôi :</a:t>
            </a:r>
            <a:r>
              <a:rPr lang="en-US" smtClean="0"/>
              <a:t> </a:t>
            </a:r>
            <a:r>
              <a:rPr lang="en-US" smtClean="0">
                <a:solidFill>
                  <a:srgbClr val="FF00FF"/>
                </a:solidFill>
              </a:rPr>
              <a:t>15 quyển vở</a:t>
            </a:r>
          </a:p>
          <a:p>
            <a:pPr algn="ctr" eaLnBrk="1" hangingPunct="1">
              <a:lnSpc>
                <a:spcPct val="90000"/>
              </a:lnSpc>
              <a:buFontTx/>
              <a:buNone/>
              <a:tabLst>
                <a:tab pos="1431925" algn="l"/>
              </a:tabLst>
            </a:pPr>
            <a:endParaRPr lang="en-US" sz="4000" smtClean="0"/>
          </a:p>
        </p:txBody>
      </p:sp>
      <p:sp>
        <p:nvSpPr>
          <p:cNvPr id="8196" name="Text Box 6"/>
          <p:cNvSpPr txBox="1">
            <a:spLocks noChangeArrowheads="1"/>
          </p:cNvSpPr>
          <p:nvPr/>
        </p:nvSpPr>
        <p:spPr bwMode="auto">
          <a:xfrm>
            <a:off x="2971800" y="609600"/>
            <a:ext cx="2819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4400" b="1">
                <a:solidFill>
                  <a:srgbClr val="0000FF"/>
                </a:solidFill>
              </a:rPr>
              <a:t>Toá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10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10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3059113" y="2168525"/>
            <a:ext cx="3311525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Aft>
                <a:spcPct val="5000"/>
              </a:spcAft>
            </a:pPr>
            <a:r>
              <a:rPr lang="en-US" sz="2800" b="1">
                <a:solidFill>
                  <a:srgbClr val="FF00FF"/>
                </a:solidFill>
              </a:rPr>
              <a:t>LUYỆN TẬP</a:t>
            </a:r>
          </a:p>
          <a:p>
            <a:pPr eaLnBrk="0" hangingPunct="0">
              <a:spcBef>
                <a:spcPct val="50000"/>
              </a:spcBef>
            </a:pPr>
            <a:endParaRPr lang="en-US" sz="2800" b="1"/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3203575" y="1592263"/>
            <a:ext cx="38893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b="1"/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3419475" y="1449388"/>
            <a:ext cx="26654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b="1"/>
          </a:p>
        </p:txBody>
      </p:sp>
      <p:grpSp>
        <p:nvGrpSpPr>
          <p:cNvPr id="9221" name="Group 5"/>
          <p:cNvGrpSpPr>
            <a:grpSpLocks/>
          </p:cNvGrpSpPr>
          <p:nvPr/>
        </p:nvGrpSpPr>
        <p:grpSpPr bwMode="auto">
          <a:xfrm>
            <a:off x="2133600" y="2057400"/>
            <a:ext cx="4860925" cy="2254250"/>
            <a:chOff x="2169" y="2610"/>
            <a:chExt cx="1482" cy="657"/>
          </a:xfrm>
        </p:grpSpPr>
        <p:sp>
          <p:nvSpPr>
            <p:cNvPr id="9238" name="Freeform 6"/>
            <p:cNvSpPr>
              <a:spLocks/>
            </p:cNvSpPr>
            <p:nvPr/>
          </p:nvSpPr>
          <p:spPr bwMode="auto">
            <a:xfrm>
              <a:off x="2169" y="2610"/>
              <a:ext cx="1482" cy="657"/>
            </a:xfrm>
            <a:custGeom>
              <a:avLst/>
              <a:gdLst>
                <a:gd name="T0" fmla="*/ 149 w 2966"/>
                <a:gd name="T1" fmla="*/ 8 h 1314"/>
                <a:gd name="T2" fmla="*/ 185 w 2966"/>
                <a:gd name="T3" fmla="*/ 17 h 1314"/>
                <a:gd name="T4" fmla="*/ 219 w 2966"/>
                <a:gd name="T5" fmla="*/ 17 h 1314"/>
                <a:gd name="T6" fmla="*/ 251 w 2966"/>
                <a:gd name="T7" fmla="*/ 14 h 1314"/>
                <a:gd name="T8" fmla="*/ 280 w 2966"/>
                <a:gd name="T9" fmla="*/ 11 h 1314"/>
                <a:gd name="T10" fmla="*/ 308 w 2966"/>
                <a:gd name="T11" fmla="*/ 10 h 1314"/>
                <a:gd name="T12" fmla="*/ 334 w 2966"/>
                <a:gd name="T13" fmla="*/ 16 h 1314"/>
                <a:gd name="T14" fmla="*/ 359 w 2966"/>
                <a:gd name="T15" fmla="*/ 31 h 1314"/>
                <a:gd name="T16" fmla="*/ 383 w 2966"/>
                <a:gd name="T17" fmla="*/ 33 h 1314"/>
                <a:gd name="T18" fmla="*/ 405 w 2966"/>
                <a:gd name="T19" fmla="*/ 17 h 1314"/>
                <a:gd name="T20" fmla="*/ 423 w 2966"/>
                <a:gd name="T21" fmla="*/ 7 h 1314"/>
                <a:gd name="T22" fmla="*/ 441 w 2966"/>
                <a:gd name="T23" fmla="*/ 3 h 1314"/>
                <a:gd name="T24" fmla="*/ 456 w 2966"/>
                <a:gd name="T25" fmla="*/ 3 h 1314"/>
                <a:gd name="T26" fmla="*/ 471 w 2966"/>
                <a:gd name="T27" fmla="*/ 5 h 1314"/>
                <a:gd name="T28" fmla="*/ 486 w 2966"/>
                <a:gd name="T29" fmla="*/ 9 h 1314"/>
                <a:gd name="T30" fmla="*/ 503 w 2966"/>
                <a:gd name="T31" fmla="*/ 12 h 1314"/>
                <a:gd name="T32" fmla="*/ 522 w 2966"/>
                <a:gd name="T33" fmla="*/ 15 h 1314"/>
                <a:gd name="T34" fmla="*/ 544 w 2966"/>
                <a:gd name="T35" fmla="*/ 16 h 1314"/>
                <a:gd name="T36" fmla="*/ 569 w 2966"/>
                <a:gd name="T37" fmla="*/ 14 h 1314"/>
                <a:gd name="T38" fmla="*/ 598 w 2966"/>
                <a:gd name="T39" fmla="*/ 10 h 1314"/>
                <a:gd name="T40" fmla="*/ 617 w 2966"/>
                <a:gd name="T41" fmla="*/ 11 h 1314"/>
                <a:gd name="T42" fmla="*/ 624 w 2966"/>
                <a:gd name="T43" fmla="*/ 26 h 1314"/>
                <a:gd name="T44" fmla="*/ 635 w 2966"/>
                <a:gd name="T45" fmla="*/ 41 h 1314"/>
                <a:gd name="T46" fmla="*/ 647 w 2966"/>
                <a:gd name="T47" fmla="*/ 52 h 1314"/>
                <a:gd name="T48" fmla="*/ 741 w 2966"/>
                <a:gd name="T49" fmla="*/ 313 h 1314"/>
                <a:gd name="T50" fmla="*/ 418 w 2966"/>
                <a:gd name="T51" fmla="*/ 314 h 1314"/>
                <a:gd name="T52" fmla="*/ 423 w 2966"/>
                <a:gd name="T53" fmla="*/ 319 h 1314"/>
                <a:gd name="T54" fmla="*/ 428 w 2966"/>
                <a:gd name="T55" fmla="*/ 324 h 1314"/>
                <a:gd name="T56" fmla="*/ 425 w 2966"/>
                <a:gd name="T57" fmla="*/ 328 h 1314"/>
                <a:gd name="T58" fmla="*/ 408 w 2966"/>
                <a:gd name="T59" fmla="*/ 329 h 1314"/>
                <a:gd name="T60" fmla="*/ 378 w 2966"/>
                <a:gd name="T61" fmla="*/ 329 h 1314"/>
                <a:gd name="T62" fmla="*/ 345 w 2966"/>
                <a:gd name="T63" fmla="*/ 329 h 1314"/>
                <a:gd name="T64" fmla="*/ 323 w 2966"/>
                <a:gd name="T65" fmla="*/ 329 h 1314"/>
                <a:gd name="T66" fmla="*/ 312 w 2966"/>
                <a:gd name="T67" fmla="*/ 328 h 1314"/>
                <a:gd name="T68" fmla="*/ 307 w 2966"/>
                <a:gd name="T69" fmla="*/ 324 h 1314"/>
                <a:gd name="T70" fmla="*/ 311 w 2966"/>
                <a:gd name="T71" fmla="*/ 319 h 1314"/>
                <a:gd name="T72" fmla="*/ 316 w 2966"/>
                <a:gd name="T73" fmla="*/ 314 h 1314"/>
                <a:gd name="T74" fmla="*/ 0 w 2966"/>
                <a:gd name="T75" fmla="*/ 313 h 1314"/>
                <a:gd name="T76" fmla="*/ 86 w 2966"/>
                <a:gd name="T77" fmla="*/ 49 h 1314"/>
                <a:gd name="T78" fmla="*/ 97 w 2966"/>
                <a:gd name="T79" fmla="*/ 42 h 1314"/>
                <a:gd name="T80" fmla="*/ 106 w 2966"/>
                <a:gd name="T81" fmla="*/ 31 h 1314"/>
                <a:gd name="T82" fmla="*/ 114 w 2966"/>
                <a:gd name="T83" fmla="*/ 20 h 1314"/>
                <a:gd name="T84" fmla="*/ 126 w 2966"/>
                <a:gd name="T85" fmla="*/ 14 h 131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966"/>
                <a:gd name="T130" fmla="*/ 0 h 1314"/>
                <a:gd name="T131" fmla="*/ 2966 w 2966"/>
                <a:gd name="T132" fmla="*/ 1314 h 1314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966" h="1314">
                  <a:moveTo>
                    <a:pt x="518" y="0"/>
                  </a:moveTo>
                  <a:lnTo>
                    <a:pt x="597" y="32"/>
                  </a:lnTo>
                  <a:lnTo>
                    <a:pt x="670" y="53"/>
                  </a:lnTo>
                  <a:lnTo>
                    <a:pt x="743" y="66"/>
                  </a:lnTo>
                  <a:lnTo>
                    <a:pt x="812" y="71"/>
                  </a:lnTo>
                  <a:lnTo>
                    <a:pt x="877" y="68"/>
                  </a:lnTo>
                  <a:lnTo>
                    <a:pt x="942" y="66"/>
                  </a:lnTo>
                  <a:lnTo>
                    <a:pt x="1005" y="58"/>
                  </a:lnTo>
                  <a:lnTo>
                    <a:pt x="1066" y="51"/>
                  </a:lnTo>
                  <a:lnTo>
                    <a:pt x="1123" y="45"/>
                  </a:lnTo>
                  <a:lnTo>
                    <a:pt x="1178" y="42"/>
                  </a:lnTo>
                  <a:lnTo>
                    <a:pt x="1233" y="42"/>
                  </a:lnTo>
                  <a:lnTo>
                    <a:pt x="1285" y="51"/>
                  </a:lnTo>
                  <a:lnTo>
                    <a:pt x="1338" y="64"/>
                  </a:lnTo>
                  <a:lnTo>
                    <a:pt x="1388" y="87"/>
                  </a:lnTo>
                  <a:lnTo>
                    <a:pt x="1437" y="124"/>
                  </a:lnTo>
                  <a:lnTo>
                    <a:pt x="1484" y="171"/>
                  </a:lnTo>
                  <a:lnTo>
                    <a:pt x="1534" y="129"/>
                  </a:lnTo>
                  <a:lnTo>
                    <a:pt x="1578" y="92"/>
                  </a:lnTo>
                  <a:lnTo>
                    <a:pt x="1621" y="66"/>
                  </a:lnTo>
                  <a:lnTo>
                    <a:pt x="1660" y="42"/>
                  </a:lnTo>
                  <a:lnTo>
                    <a:pt x="1696" y="30"/>
                  </a:lnTo>
                  <a:lnTo>
                    <a:pt x="1733" y="19"/>
                  </a:lnTo>
                  <a:lnTo>
                    <a:pt x="1767" y="13"/>
                  </a:lnTo>
                  <a:lnTo>
                    <a:pt x="1799" y="11"/>
                  </a:lnTo>
                  <a:lnTo>
                    <a:pt x="1827" y="11"/>
                  </a:lnTo>
                  <a:lnTo>
                    <a:pt x="1856" y="17"/>
                  </a:lnTo>
                  <a:lnTo>
                    <a:pt x="1887" y="21"/>
                  </a:lnTo>
                  <a:lnTo>
                    <a:pt x="1916" y="27"/>
                  </a:lnTo>
                  <a:lnTo>
                    <a:pt x="1947" y="34"/>
                  </a:lnTo>
                  <a:lnTo>
                    <a:pt x="1981" y="42"/>
                  </a:lnTo>
                  <a:lnTo>
                    <a:pt x="2015" y="47"/>
                  </a:lnTo>
                  <a:lnTo>
                    <a:pt x="2052" y="55"/>
                  </a:lnTo>
                  <a:lnTo>
                    <a:pt x="2092" y="60"/>
                  </a:lnTo>
                  <a:lnTo>
                    <a:pt x="2133" y="64"/>
                  </a:lnTo>
                  <a:lnTo>
                    <a:pt x="2178" y="64"/>
                  </a:lnTo>
                  <a:lnTo>
                    <a:pt x="2227" y="64"/>
                  </a:lnTo>
                  <a:lnTo>
                    <a:pt x="2280" y="58"/>
                  </a:lnTo>
                  <a:lnTo>
                    <a:pt x="2335" y="51"/>
                  </a:lnTo>
                  <a:lnTo>
                    <a:pt x="2395" y="37"/>
                  </a:lnTo>
                  <a:lnTo>
                    <a:pt x="2461" y="21"/>
                  </a:lnTo>
                  <a:lnTo>
                    <a:pt x="2469" y="45"/>
                  </a:lnTo>
                  <a:lnTo>
                    <a:pt x="2484" y="74"/>
                  </a:lnTo>
                  <a:lnTo>
                    <a:pt x="2500" y="105"/>
                  </a:lnTo>
                  <a:lnTo>
                    <a:pt x="2521" y="137"/>
                  </a:lnTo>
                  <a:lnTo>
                    <a:pt x="2544" y="165"/>
                  </a:lnTo>
                  <a:lnTo>
                    <a:pt x="2568" y="192"/>
                  </a:lnTo>
                  <a:lnTo>
                    <a:pt x="2589" y="207"/>
                  </a:lnTo>
                  <a:lnTo>
                    <a:pt x="2613" y="216"/>
                  </a:lnTo>
                  <a:lnTo>
                    <a:pt x="2966" y="1252"/>
                  </a:lnTo>
                  <a:lnTo>
                    <a:pt x="1670" y="1252"/>
                  </a:lnTo>
                  <a:lnTo>
                    <a:pt x="1675" y="1254"/>
                  </a:lnTo>
                  <a:lnTo>
                    <a:pt x="1683" y="1263"/>
                  </a:lnTo>
                  <a:lnTo>
                    <a:pt x="1696" y="1273"/>
                  </a:lnTo>
                  <a:lnTo>
                    <a:pt x="1707" y="1283"/>
                  </a:lnTo>
                  <a:lnTo>
                    <a:pt x="1715" y="1293"/>
                  </a:lnTo>
                  <a:lnTo>
                    <a:pt x="1715" y="1304"/>
                  </a:lnTo>
                  <a:lnTo>
                    <a:pt x="1704" y="1312"/>
                  </a:lnTo>
                  <a:lnTo>
                    <a:pt x="1678" y="1314"/>
                  </a:lnTo>
                  <a:lnTo>
                    <a:pt x="1636" y="1314"/>
                  </a:lnTo>
                  <a:lnTo>
                    <a:pt x="1578" y="1314"/>
                  </a:lnTo>
                  <a:lnTo>
                    <a:pt x="1514" y="1314"/>
                  </a:lnTo>
                  <a:lnTo>
                    <a:pt x="1445" y="1314"/>
                  </a:lnTo>
                  <a:lnTo>
                    <a:pt x="1382" y="1314"/>
                  </a:lnTo>
                  <a:lnTo>
                    <a:pt x="1330" y="1314"/>
                  </a:lnTo>
                  <a:lnTo>
                    <a:pt x="1293" y="1314"/>
                  </a:lnTo>
                  <a:lnTo>
                    <a:pt x="1280" y="1314"/>
                  </a:lnTo>
                  <a:lnTo>
                    <a:pt x="1249" y="1312"/>
                  </a:lnTo>
                  <a:lnTo>
                    <a:pt x="1233" y="1304"/>
                  </a:lnTo>
                  <a:lnTo>
                    <a:pt x="1231" y="1293"/>
                  </a:lnTo>
                  <a:lnTo>
                    <a:pt x="1236" y="1283"/>
                  </a:lnTo>
                  <a:lnTo>
                    <a:pt x="1246" y="1273"/>
                  </a:lnTo>
                  <a:lnTo>
                    <a:pt x="1259" y="1263"/>
                  </a:lnTo>
                  <a:lnTo>
                    <a:pt x="1267" y="1254"/>
                  </a:lnTo>
                  <a:lnTo>
                    <a:pt x="1272" y="1252"/>
                  </a:lnTo>
                  <a:lnTo>
                    <a:pt x="0" y="1252"/>
                  </a:lnTo>
                  <a:lnTo>
                    <a:pt x="327" y="203"/>
                  </a:lnTo>
                  <a:lnTo>
                    <a:pt x="345" y="197"/>
                  </a:lnTo>
                  <a:lnTo>
                    <a:pt x="366" y="186"/>
                  </a:lnTo>
                  <a:lnTo>
                    <a:pt x="388" y="168"/>
                  </a:lnTo>
                  <a:lnTo>
                    <a:pt x="409" y="150"/>
                  </a:lnTo>
                  <a:lnTo>
                    <a:pt x="426" y="126"/>
                  </a:lnTo>
                  <a:lnTo>
                    <a:pt x="443" y="103"/>
                  </a:lnTo>
                  <a:lnTo>
                    <a:pt x="456" y="77"/>
                  </a:lnTo>
                  <a:lnTo>
                    <a:pt x="466" y="53"/>
                  </a:lnTo>
                  <a:lnTo>
                    <a:pt x="505" y="55"/>
                  </a:lnTo>
                  <a:lnTo>
                    <a:pt x="518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9" name="Freeform 7"/>
            <p:cNvSpPr>
              <a:spLocks/>
            </p:cNvSpPr>
            <p:nvPr/>
          </p:nvSpPr>
          <p:spPr bwMode="auto">
            <a:xfrm>
              <a:off x="2807" y="3206"/>
              <a:ext cx="193" cy="47"/>
            </a:xfrm>
            <a:custGeom>
              <a:avLst/>
              <a:gdLst>
                <a:gd name="T0" fmla="*/ 0 w 384"/>
                <a:gd name="T1" fmla="*/ 24 h 94"/>
                <a:gd name="T2" fmla="*/ 97 w 384"/>
                <a:gd name="T3" fmla="*/ 24 h 94"/>
                <a:gd name="T4" fmla="*/ 91 w 384"/>
                <a:gd name="T5" fmla="*/ 21 h 94"/>
                <a:gd name="T6" fmla="*/ 85 w 384"/>
                <a:gd name="T7" fmla="*/ 18 h 94"/>
                <a:gd name="T8" fmla="*/ 79 w 384"/>
                <a:gd name="T9" fmla="*/ 14 h 94"/>
                <a:gd name="T10" fmla="*/ 74 w 384"/>
                <a:gd name="T11" fmla="*/ 10 h 94"/>
                <a:gd name="T12" fmla="*/ 69 w 384"/>
                <a:gd name="T13" fmla="*/ 6 h 94"/>
                <a:gd name="T14" fmla="*/ 63 w 384"/>
                <a:gd name="T15" fmla="*/ 3 h 94"/>
                <a:gd name="T16" fmla="*/ 58 w 384"/>
                <a:gd name="T17" fmla="*/ 1 h 94"/>
                <a:gd name="T18" fmla="*/ 52 w 384"/>
                <a:gd name="T19" fmla="*/ 0 h 94"/>
                <a:gd name="T20" fmla="*/ 43 w 384"/>
                <a:gd name="T21" fmla="*/ 1 h 94"/>
                <a:gd name="T22" fmla="*/ 36 w 384"/>
                <a:gd name="T23" fmla="*/ 3 h 94"/>
                <a:gd name="T24" fmla="*/ 29 w 384"/>
                <a:gd name="T25" fmla="*/ 6 h 94"/>
                <a:gd name="T26" fmla="*/ 23 w 384"/>
                <a:gd name="T27" fmla="*/ 10 h 94"/>
                <a:gd name="T28" fmla="*/ 17 w 384"/>
                <a:gd name="T29" fmla="*/ 14 h 94"/>
                <a:gd name="T30" fmla="*/ 12 w 384"/>
                <a:gd name="T31" fmla="*/ 18 h 94"/>
                <a:gd name="T32" fmla="*/ 6 w 384"/>
                <a:gd name="T33" fmla="*/ 21 h 94"/>
                <a:gd name="T34" fmla="*/ 0 w 384"/>
                <a:gd name="T35" fmla="*/ 24 h 9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384"/>
                <a:gd name="T55" fmla="*/ 0 h 94"/>
                <a:gd name="T56" fmla="*/ 384 w 384"/>
                <a:gd name="T57" fmla="*/ 94 h 94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384" h="94">
                  <a:moveTo>
                    <a:pt x="0" y="94"/>
                  </a:moveTo>
                  <a:lnTo>
                    <a:pt x="384" y="94"/>
                  </a:lnTo>
                  <a:lnTo>
                    <a:pt x="361" y="84"/>
                  </a:lnTo>
                  <a:lnTo>
                    <a:pt x="337" y="71"/>
                  </a:lnTo>
                  <a:lnTo>
                    <a:pt x="313" y="56"/>
                  </a:lnTo>
                  <a:lnTo>
                    <a:pt x="292" y="39"/>
                  </a:lnTo>
                  <a:lnTo>
                    <a:pt x="272" y="24"/>
                  </a:lnTo>
                  <a:lnTo>
                    <a:pt x="251" y="11"/>
                  </a:lnTo>
                  <a:lnTo>
                    <a:pt x="230" y="3"/>
                  </a:lnTo>
                  <a:lnTo>
                    <a:pt x="206" y="0"/>
                  </a:lnTo>
                  <a:lnTo>
                    <a:pt x="172" y="3"/>
                  </a:lnTo>
                  <a:lnTo>
                    <a:pt x="141" y="13"/>
                  </a:lnTo>
                  <a:lnTo>
                    <a:pt x="114" y="26"/>
                  </a:lnTo>
                  <a:lnTo>
                    <a:pt x="91" y="39"/>
                  </a:lnTo>
                  <a:lnTo>
                    <a:pt x="67" y="58"/>
                  </a:lnTo>
                  <a:lnTo>
                    <a:pt x="47" y="71"/>
                  </a:lnTo>
                  <a:lnTo>
                    <a:pt x="24" y="84"/>
                  </a:lnTo>
                  <a:lnTo>
                    <a:pt x="0" y="9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0" name="Freeform 8"/>
            <p:cNvSpPr>
              <a:spLocks/>
            </p:cNvSpPr>
            <p:nvPr/>
          </p:nvSpPr>
          <p:spPr bwMode="auto">
            <a:xfrm>
              <a:off x="2202" y="2688"/>
              <a:ext cx="185" cy="498"/>
            </a:xfrm>
            <a:custGeom>
              <a:avLst/>
              <a:gdLst>
                <a:gd name="T0" fmla="*/ 73 w 369"/>
                <a:gd name="T1" fmla="*/ 19 h 994"/>
                <a:gd name="T2" fmla="*/ 0 w 369"/>
                <a:gd name="T3" fmla="*/ 250 h 994"/>
                <a:gd name="T4" fmla="*/ 5 w 369"/>
                <a:gd name="T5" fmla="*/ 246 h 994"/>
                <a:gd name="T6" fmla="*/ 10 w 369"/>
                <a:gd name="T7" fmla="*/ 243 h 994"/>
                <a:gd name="T8" fmla="*/ 15 w 369"/>
                <a:gd name="T9" fmla="*/ 237 h 994"/>
                <a:gd name="T10" fmla="*/ 21 w 369"/>
                <a:gd name="T11" fmla="*/ 232 h 994"/>
                <a:gd name="T12" fmla="*/ 27 w 369"/>
                <a:gd name="T13" fmla="*/ 226 h 994"/>
                <a:gd name="T14" fmla="*/ 32 w 369"/>
                <a:gd name="T15" fmla="*/ 221 h 994"/>
                <a:gd name="T16" fmla="*/ 36 w 369"/>
                <a:gd name="T17" fmla="*/ 215 h 994"/>
                <a:gd name="T18" fmla="*/ 40 w 369"/>
                <a:gd name="T19" fmla="*/ 210 h 994"/>
                <a:gd name="T20" fmla="*/ 93 w 369"/>
                <a:gd name="T21" fmla="*/ 0 h 994"/>
                <a:gd name="T22" fmla="*/ 91 w 369"/>
                <a:gd name="T23" fmla="*/ 2 h 994"/>
                <a:gd name="T24" fmla="*/ 89 w 369"/>
                <a:gd name="T25" fmla="*/ 5 h 994"/>
                <a:gd name="T26" fmla="*/ 87 w 369"/>
                <a:gd name="T27" fmla="*/ 7 h 994"/>
                <a:gd name="T28" fmla="*/ 85 w 369"/>
                <a:gd name="T29" fmla="*/ 10 h 994"/>
                <a:gd name="T30" fmla="*/ 81 w 369"/>
                <a:gd name="T31" fmla="*/ 13 h 994"/>
                <a:gd name="T32" fmla="*/ 79 w 369"/>
                <a:gd name="T33" fmla="*/ 15 h 994"/>
                <a:gd name="T34" fmla="*/ 76 w 369"/>
                <a:gd name="T35" fmla="*/ 17 h 994"/>
                <a:gd name="T36" fmla="*/ 73 w 369"/>
                <a:gd name="T37" fmla="*/ 19 h 99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369"/>
                <a:gd name="T58" fmla="*/ 0 h 994"/>
                <a:gd name="T59" fmla="*/ 369 w 369"/>
                <a:gd name="T60" fmla="*/ 994 h 99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369" h="994">
                  <a:moveTo>
                    <a:pt x="291" y="73"/>
                  </a:moveTo>
                  <a:lnTo>
                    <a:pt x="0" y="994"/>
                  </a:lnTo>
                  <a:lnTo>
                    <a:pt x="18" y="983"/>
                  </a:lnTo>
                  <a:lnTo>
                    <a:pt x="39" y="968"/>
                  </a:lnTo>
                  <a:lnTo>
                    <a:pt x="60" y="947"/>
                  </a:lnTo>
                  <a:lnTo>
                    <a:pt x="84" y="927"/>
                  </a:lnTo>
                  <a:lnTo>
                    <a:pt x="105" y="903"/>
                  </a:lnTo>
                  <a:lnTo>
                    <a:pt x="126" y="882"/>
                  </a:lnTo>
                  <a:lnTo>
                    <a:pt x="144" y="858"/>
                  </a:lnTo>
                  <a:lnTo>
                    <a:pt x="157" y="837"/>
                  </a:lnTo>
                  <a:lnTo>
                    <a:pt x="369" y="0"/>
                  </a:lnTo>
                  <a:lnTo>
                    <a:pt x="364" y="7"/>
                  </a:lnTo>
                  <a:lnTo>
                    <a:pt x="356" y="18"/>
                  </a:lnTo>
                  <a:lnTo>
                    <a:pt x="345" y="28"/>
                  </a:lnTo>
                  <a:lnTo>
                    <a:pt x="338" y="39"/>
                  </a:lnTo>
                  <a:lnTo>
                    <a:pt x="324" y="49"/>
                  </a:lnTo>
                  <a:lnTo>
                    <a:pt x="315" y="58"/>
                  </a:lnTo>
                  <a:lnTo>
                    <a:pt x="304" y="65"/>
                  </a:lnTo>
                  <a:lnTo>
                    <a:pt x="291" y="73"/>
                  </a:lnTo>
                  <a:close/>
                </a:path>
              </a:pathLst>
            </a:custGeom>
            <a:solidFill>
              <a:srgbClr val="3F9E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1" name="Freeform 9"/>
            <p:cNvSpPr>
              <a:spLocks/>
            </p:cNvSpPr>
            <p:nvPr/>
          </p:nvSpPr>
          <p:spPr bwMode="auto">
            <a:xfrm>
              <a:off x="2916" y="3082"/>
              <a:ext cx="610" cy="110"/>
            </a:xfrm>
            <a:custGeom>
              <a:avLst/>
              <a:gdLst>
                <a:gd name="T0" fmla="*/ 0 w 1220"/>
                <a:gd name="T1" fmla="*/ 39 h 219"/>
                <a:gd name="T2" fmla="*/ 17 w 1220"/>
                <a:gd name="T3" fmla="*/ 24 h 219"/>
                <a:gd name="T4" fmla="*/ 36 w 1220"/>
                <a:gd name="T5" fmla="*/ 13 h 219"/>
                <a:gd name="T6" fmla="*/ 55 w 1220"/>
                <a:gd name="T7" fmla="*/ 6 h 219"/>
                <a:gd name="T8" fmla="*/ 76 w 1220"/>
                <a:gd name="T9" fmla="*/ 2 h 219"/>
                <a:gd name="T10" fmla="*/ 97 w 1220"/>
                <a:gd name="T11" fmla="*/ 0 h 219"/>
                <a:gd name="T12" fmla="*/ 119 w 1220"/>
                <a:gd name="T13" fmla="*/ 1 h 219"/>
                <a:gd name="T14" fmla="*/ 141 w 1220"/>
                <a:gd name="T15" fmla="*/ 4 h 219"/>
                <a:gd name="T16" fmla="*/ 162 w 1220"/>
                <a:gd name="T17" fmla="*/ 7 h 219"/>
                <a:gd name="T18" fmla="*/ 183 w 1220"/>
                <a:gd name="T19" fmla="*/ 11 h 219"/>
                <a:gd name="T20" fmla="*/ 203 w 1220"/>
                <a:gd name="T21" fmla="*/ 17 h 219"/>
                <a:gd name="T22" fmla="*/ 223 w 1220"/>
                <a:gd name="T23" fmla="*/ 21 h 219"/>
                <a:gd name="T24" fmla="*/ 241 w 1220"/>
                <a:gd name="T25" fmla="*/ 25 h 219"/>
                <a:gd name="T26" fmla="*/ 259 w 1220"/>
                <a:gd name="T27" fmla="*/ 28 h 219"/>
                <a:gd name="T28" fmla="*/ 274 w 1220"/>
                <a:gd name="T29" fmla="*/ 29 h 219"/>
                <a:gd name="T30" fmla="*/ 288 w 1220"/>
                <a:gd name="T31" fmla="*/ 28 h 219"/>
                <a:gd name="T32" fmla="*/ 299 w 1220"/>
                <a:gd name="T33" fmla="*/ 24 h 219"/>
                <a:gd name="T34" fmla="*/ 305 w 1220"/>
                <a:gd name="T35" fmla="*/ 33 h 219"/>
                <a:gd name="T36" fmla="*/ 292 w 1220"/>
                <a:gd name="T37" fmla="*/ 37 h 219"/>
                <a:gd name="T38" fmla="*/ 277 w 1220"/>
                <a:gd name="T39" fmla="*/ 39 h 219"/>
                <a:gd name="T40" fmla="*/ 262 w 1220"/>
                <a:gd name="T41" fmla="*/ 38 h 219"/>
                <a:gd name="T42" fmla="*/ 245 w 1220"/>
                <a:gd name="T43" fmla="*/ 36 h 219"/>
                <a:gd name="T44" fmla="*/ 227 w 1220"/>
                <a:gd name="T45" fmla="*/ 33 h 219"/>
                <a:gd name="T46" fmla="*/ 210 w 1220"/>
                <a:gd name="T47" fmla="*/ 28 h 219"/>
                <a:gd name="T48" fmla="*/ 192 w 1220"/>
                <a:gd name="T49" fmla="*/ 24 h 219"/>
                <a:gd name="T50" fmla="*/ 172 w 1220"/>
                <a:gd name="T51" fmla="*/ 20 h 219"/>
                <a:gd name="T52" fmla="*/ 153 w 1220"/>
                <a:gd name="T53" fmla="*/ 17 h 219"/>
                <a:gd name="T54" fmla="*/ 133 w 1220"/>
                <a:gd name="T55" fmla="*/ 15 h 219"/>
                <a:gd name="T56" fmla="*/ 111 w 1220"/>
                <a:gd name="T57" fmla="*/ 14 h 219"/>
                <a:gd name="T58" fmla="*/ 89 w 1220"/>
                <a:gd name="T59" fmla="*/ 16 h 219"/>
                <a:gd name="T60" fmla="*/ 68 w 1220"/>
                <a:gd name="T61" fmla="*/ 21 h 219"/>
                <a:gd name="T62" fmla="*/ 46 w 1220"/>
                <a:gd name="T63" fmla="*/ 28 h 219"/>
                <a:gd name="T64" fmla="*/ 23 w 1220"/>
                <a:gd name="T65" fmla="*/ 39 h 219"/>
                <a:gd name="T66" fmla="*/ 0 w 1220"/>
                <a:gd name="T67" fmla="*/ 55 h 219"/>
                <a:gd name="T68" fmla="*/ 1 w 1220"/>
                <a:gd name="T69" fmla="*/ 52 h 219"/>
                <a:gd name="T70" fmla="*/ 1 w 1220"/>
                <a:gd name="T71" fmla="*/ 48 h 219"/>
                <a:gd name="T72" fmla="*/ 1 w 1220"/>
                <a:gd name="T73" fmla="*/ 43 h 219"/>
                <a:gd name="T74" fmla="*/ 0 w 1220"/>
                <a:gd name="T75" fmla="*/ 39 h 219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220"/>
                <a:gd name="T115" fmla="*/ 0 h 219"/>
                <a:gd name="T116" fmla="*/ 1220 w 1220"/>
                <a:gd name="T117" fmla="*/ 219 h 219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220" h="219">
                  <a:moveTo>
                    <a:pt x="0" y="154"/>
                  </a:moveTo>
                  <a:lnTo>
                    <a:pt x="68" y="94"/>
                  </a:lnTo>
                  <a:lnTo>
                    <a:pt x="144" y="49"/>
                  </a:lnTo>
                  <a:lnTo>
                    <a:pt x="222" y="21"/>
                  </a:lnTo>
                  <a:lnTo>
                    <a:pt x="304" y="5"/>
                  </a:lnTo>
                  <a:lnTo>
                    <a:pt x="390" y="0"/>
                  </a:lnTo>
                  <a:lnTo>
                    <a:pt x="476" y="2"/>
                  </a:lnTo>
                  <a:lnTo>
                    <a:pt x="563" y="13"/>
                  </a:lnTo>
                  <a:lnTo>
                    <a:pt x="649" y="26"/>
                  </a:lnTo>
                  <a:lnTo>
                    <a:pt x="732" y="43"/>
                  </a:lnTo>
                  <a:lnTo>
                    <a:pt x="814" y="65"/>
                  </a:lnTo>
                  <a:lnTo>
                    <a:pt x="893" y="83"/>
                  </a:lnTo>
                  <a:lnTo>
                    <a:pt x="966" y="99"/>
                  </a:lnTo>
                  <a:lnTo>
                    <a:pt x="1034" y="109"/>
                  </a:lnTo>
                  <a:lnTo>
                    <a:pt x="1096" y="115"/>
                  </a:lnTo>
                  <a:lnTo>
                    <a:pt x="1152" y="109"/>
                  </a:lnTo>
                  <a:lnTo>
                    <a:pt x="1196" y="96"/>
                  </a:lnTo>
                  <a:lnTo>
                    <a:pt x="1220" y="130"/>
                  </a:lnTo>
                  <a:lnTo>
                    <a:pt x="1165" y="148"/>
                  </a:lnTo>
                  <a:lnTo>
                    <a:pt x="1107" y="154"/>
                  </a:lnTo>
                  <a:lnTo>
                    <a:pt x="1045" y="152"/>
                  </a:lnTo>
                  <a:lnTo>
                    <a:pt x="979" y="143"/>
                  </a:lnTo>
                  <a:lnTo>
                    <a:pt x="910" y="130"/>
                  </a:lnTo>
                  <a:lnTo>
                    <a:pt x="840" y="112"/>
                  </a:lnTo>
                  <a:lnTo>
                    <a:pt x="767" y="96"/>
                  </a:lnTo>
                  <a:lnTo>
                    <a:pt x="688" y="78"/>
                  </a:lnTo>
                  <a:lnTo>
                    <a:pt x="610" y="65"/>
                  </a:lnTo>
                  <a:lnTo>
                    <a:pt x="529" y="57"/>
                  </a:lnTo>
                  <a:lnTo>
                    <a:pt x="445" y="54"/>
                  </a:lnTo>
                  <a:lnTo>
                    <a:pt x="358" y="62"/>
                  </a:lnTo>
                  <a:lnTo>
                    <a:pt x="272" y="81"/>
                  </a:lnTo>
                  <a:lnTo>
                    <a:pt x="183" y="112"/>
                  </a:lnTo>
                  <a:lnTo>
                    <a:pt x="92" y="156"/>
                  </a:lnTo>
                  <a:lnTo>
                    <a:pt x="0" y="219"/>
                  </a:lnTo>
                  <a:lnTo>
                    <a:pt x="2" y="206"/>
                  </a:lnTo>
                  <a:lnTo>
                    <a:pt x="2" y="191"/>
                  </a:lnTo>
                  <a:lnTo>
                    <a:pt x="2" y="172"/>
                  </a:lnTo>
                  <a:lnTo>
                    <a:pt x="0" y="154"/>
                  </a:lnTo>
                  <a:close/>
                </a:path>
              </a:pathLst>
            </a:custGeom>
            <a:solidFill>
              <a:srgbClr val="007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2" name="Freeform 10"/>
            <p:cNvSpPr>
              <a:spLocks/>
            </p:cNvSpPr>
            <p:nvPr/>
          </p:nvSpPr>
          <p:spPr bwMode="auto">
            <a:xfrm>
              <a:off x="2926" y="3124"/>
              <a:ext cx="680" cy="101"/>
            </a:xfrm>
            <a:custGeom>
              <a:avLst/>
              <a:gdLst>
                <a:gd name="T0" fmla="*/ 0 w 1358"/>
                <a:gd name="T1" fmla="*/ 38 h 202"/>
                <a:gd name="T2" fmla="*/ 22 w 1358"/>
                <a:gd name="T3" fmla="*/ 23 h 202"/>
                <a:gd name="T4" fmla="*/ 44 w 1358"/>
                <a:gd name="T5" fmla="*/ 13 h 202"/>
                <a:gd name="T6" fmla="*/ 66 w 1358"/>
                <a:gd name="T7" fmla="*/ 6 h 202"/>
                <a:gd name="T8" fmla="*/ 87 w 1358"/>
                <a:gd name="T9" fmla="*/ 2 h 202"/>
                <a:gd name="T10" fmla="*/ 108 w 1358"/>
                <a:gd name="T11" fmla="*/ 0 h 202"/>
                <a:gd name="T12" fmla="*/ 128 w 1358"/>
                <a:gd name="T13" fmla="*/ 1 h 202"/>
                <a:gd name="T14" fmla="*/ 148 w 1358"/>
                <a:gd name="T15" fmla="*/ 3 h 202"/>
                <a:gd name="T16" fmla="*/ 168 w 1358"/>
                <a:gd name="T17" fmla="*/ 6 h 202"/>
                <a:gd name="T18" fmla="*/ 187 w 1358"/>
                <a:gd name="T19" fmla="*/ 10 h 202"/>
                <a:gd name="T20" fmla="*/ 205 w 1358"/>
                <a:gd name="T21" fmla="*/ 14 h 202"/>
                <a:gd name="T22" fmla="*/ 224 w 1358"/>
                <a:gd name="T23" fmla="*/ 18 h 202"/>
                <a:gd name="T24" fmla="*/ 241 w 1358"/>
                <a:gd name="T25" fmla="*/ 21 h 202"/>
                <a:gd name="T26" fmla="*/ 258 w 1358"/>
                <a:gd name="T27" fmla="*/ 23 h 202"/>
                <a:gd name="T28" fmla="*/ 273 w 1358"/>
                <a:gd name="T29" fmla="*/ 23 h 202"/>
                <a:gd name="T30" fmla="*/ 289 w 1358"/>
                <a:gd name="T31" fmla="*/ 21 h 202"/>
                <a:gd name="T32" fmla="*/ 304 w 1358"/>
                <a:gd name="T33" fmla="*/ 16 h 202"/>
                <a:gd name="T34" fmla="*/ 307 w 1358"/>
                <a:gd name="T35" fmla="*/ 19 h 202"/>
                <a:gd name="T36" fmla="*/ 310 w 1358"/>
                <a:gd name="T37" fmla="*/ 22 h 202"/>
                <a:gd name="T38" fmla="*/ 314 w 1358"/>
                <a:gd name="T39" fmla="*/ 26 h 202"/>
                <a:gd name="T40" fmla="*/ 319 w 1358"/>
                <a:gd name="T41" fmla="*/ 30 h 202"/>
                <a:gd name="T42" fmla="*/ 324 w 1358"/>
                <a:gd name="T43" fmla="*/ 35 h 202"/>
                <a:gd name="T44" fmla="*/ 329 w 1358"/>
                <a:gd name="T45" fmla="*/ 39 h 202"/>
                <a:gd name="T46" fmla="*/ 334 w 1358"/>
                <a:gd name="T47" fmla="*/ 43 h 202"/>
                <a:gd name="T48" fmla="*/ 341 w 1358"/>
                <a:gd name="T49" fmla="*/ 46 h 202"/>
                <a:gd name="T50" fmla="*/ 162 w 1358"/>
                <a:gd name="T51" fmla="*/ 46 h 202"/>
                <a:gd name="T52" fmla="*/ 158 w 1358"/>
                <a:gd name="T53" fmla="*/ 42 h 202"/>
                <a:gd name="T54" fmla="*/ 153 w 1358"/>
                <a:gd name="T55" fmla="*/ 39 h 202"/>
                <a:gd name="T56" fmla="*/ 146 w 1358"/>
                <a:gd name="T57" fmla="*/ 36 h 202"/>
                <a:gd name="T58" fmla="*/ 138 w 1358"/>
                <a:gd name="T59" fmla="*/ 34 h 202"/>
                <a:gd name="T60" fmla="*/ 129 w 1358"/>
                <a:gd name="T61" fmla="*/ 31 h 202"/>
                <a:gd name="T62" fmla="*/ 120 w 1358"/>
                <a:gd name="T63" fmla="*/ 29 h 202"/>
                <a:gd name="T64" fmla="*/ 110 w 1358"/>
                <a:gd name="T65" fmla="*/ 29 h 202"/>
                <a:gd name="T66" fmla="*/ 100 w 1358"/>
                <a:gd name="T67" fmla="*/ 28 h 202"/>
                <a:gd name="T68" fmla="*/ 89 w 1358"/>
                <a:gd name="T69" fmla="*/ 28 h 202"/>
                <a:gd name="T70" fmla="*/ 78 w 1358"/>
                <a:gd name="T71" fmla="*/ 29 h 202"/>
                <a:gd name="T72" fmla="*/ 68 w 1358"/>
                <a:gd name="T73" fmla="*/ 31 h 202"/>
                <a:gd name="T74" fmla="*/ 58 w 1358"/>
                <a:gd name="T75" fmla="*/ 33 h 202"/>
                <a:gd name="T76" fmla="*/ 48 w 1358"/>
                <a:gd name="T77" fmla="*/ 36 h 202"/>
                <a:gd name="T78" fmla="*/ 39 w 1358"/>
                <a:gd name="T79" fmla="*/ 40 h 202"/>
                <a:gd name="T80" fmla="*/ 31 w 1358"/>
                <a:gd name="T81" fmla="*/ 45 h 202"/>
                <a:gd name="T82" fmla="*/ 24 w 1358"/>
                <a:gd name="T83" fmla="*/ 51 h 202"/>
                <a:gd name="T84" fmla="*/ 22 w 1358"/>
                <a:gd name="T85" fmla="*/ 49 h 202"/>
                <a:gd name="T86" fmla="*/ 19 w 1358"/>
                <a:gd name="T87" fmla="*/ 47 h 202"/>
                <a:gd name="T88" fmla="*/ 17 w 1358"/>
                <a:gd name="T89" fmla="*/ 46 h 202"/>
                <a:gd name="T90" fmla="*/ 14 w 1358"/>
                <a:gd name="T91" fmla="*/ 43 h 202"/>
                <a:gd name="T92" fmla="*/ 11 w 1358"/>
                <a:gd name="T93" fmla="*/ 42 h 202"/>
                <a:gd name="T94" fmla="*/ 8 w 1358"/>
                <a:gd name="T95" fmla="*/ 40 h 202"/>
                <a:gd name="T96" fmla="*/ 4 w 1358"/>
                <a:gd name="T97" fmla="*/ 39 h 202"/>
                <a:gd name="T98" fmla="*/ 0 w 1358"/>
                <a:gd name="T99" fmla="*/ 38 h 20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358"/>
                <a:gd name="T151" fmla="*/ 0 h 202"/>
                <a:gd name="T152" fmla="*/ 1358 w 1358"/>
                <a:gd name="T153" fmla="*/ 202 h 20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358" h="202">
                  <a:moveTo>
                    <a:pt x="0" y="150"/>
                  </a:moveTo>
                  <a:lnTo>
                    <a:pt x="88" y="92"/>
                  </a:lnTo>
                  <a:lnTo>
                    <a:pt x="175" y="50"/>
                  </a:lnTo>
                  <a:lnTo>
                    <a:pt x="261" y="22"/>
                  </a:lnTo>
                  <a:lnTo>
                    <a:pt x="345" y="5"/>
                  </a:lnTo>
                  <a:lnTo>
                    <a:pt x="429" y="0"/>
                  </a:lnTo>
                  <a:lnTo>
                    <a:pt x="510" y="3"/>
                  </a:lnTo>
                  <a:lnTo>
                    <a:pt x="591" y="11"/>
                  </a:lnTo>
                  <a:lnTo>
                    <a:pt x="670" y="24"/>
                  </a:lnTo>
                  <a:lnTo>
                    <a:pt x="746" y="39"/>
                  </a:lnTo>
                  <a:lnTo>
                    <a:pt x="819" y="56"/>
                  </a:lnTo>
                  <a:lnTo>
                    <a:pt x="893" y="71"/>
                  </a:lnTo>
                  <a:lnTo>
                    <a:pt x="960" y="84"/>
                  </a:lnTo>
                  <a:lnTo>
                    <a:pt x="1028" y="92"/>
                  </a:lnTo>
                  <a:lnTo>
                    <a:pt x="1091" y="92"/>
                  </a:lnTo>
                  <a:lnTo>
                    <a:pt x="1154" y="82"/>
                  </a:lnTo>
                  <a:lnTo>
                    <a:pt x="1212" y="63"/>
                  </a:lnTo>
                  <a:lnTo>
                    <a:pt x="1225" y="73"/>
                  </a:lnTo>
                  <a:lnTo>
                    <a:pt x="1238" y="86"/>
                  </a:lnTo>
                  <a:lnTo>
                    <a:pt x="1253" y="103"/>
                  </a:lnTo>
                  <a:lnTo>
                    <a:pt x="1275" y="121"/>
                  </a:lnTo>
                  <a:lnTo>
                    <a:pt x="1293" y="139"/>
                  </a:lnTo>
                  <a:lnTo>
                    <a:pt x="1313" y="155"/>
                  </a:lnTo>
                  <a:lnTo>
                    <a:pt x="1335" y="170"/>
                  </a:lnTo>
                  <a:lnTo>
                    <a:pt x="1358" y="181"/>
                  </a:lnTo>
                  <a:lnTo>
                    <a:pt x="647" y="181"/>
                  </a:lnTo>
                  <a:lnTo>
                    <a:pt x="630" y="168"/>
                  </a:lnTo>
                  <a:lnTo>
                    <a:pt x="610" y="155"/>
                  </a:lnTo>
                  <a:lnTo>
                    <a:pt x="581" y="142"/>
                  </a:lnTo>
                  <a:lnTo>
                    <a:pt x="552" y="134"/>
                  </a:lnTo>
                  <a:lnTo>
                    <a:pt x="516" y="123"/>
                  </a:lnTo>
                  <a:lnTo>
                    <a:pt x="478" y="118"/>
                  </a:lnTo>
                  <a:lnTo>
                    <a:pt x="437" y="116"/>
                  </a:lnTo>
                  <a:lnTo>
                    <a:pt x="398" y="112"/>
                  </a:lnTo>
                  <a:lnTo>
                    <a:pt x="353" y="112"/>
                  </a:lnTo>
                  <a:lnTo>
                    <a:pt x="311" y="118"/>
                  </a:lnTo>
                  <a:lnTo>
                    <a:pt x="270" y="123"/>
                  </a:lnTo>
                  <a:lnTo>
                    <a:pt x="230" y="131"/>
                  </a:lnTo>
                  <a:lnTo>
                    <a:pt x="191" y="144"/>
                  </a:lnTo>
                  <a:lnTo>
                    <a:pt x="154" y="159"/>
                  </a:lnTo>
                  <a:lnTo>
                    <a:pt x="123" y="178"/>
                  </a:lnTo>
                  <a:lnTo>
                    <a:pt x="94" y="202"/>
                  </a:lnTo>
                  <a:lnTo>
                    <a:pt x="86" y="194"/>
                  </a:lnTo>
                  <a:lnTo>
                    <a:pt x="75" y="186"/>
                  </a:lnTo>
                  <a:lnTo>
                    <a:pt x="65" y="181"/>
                  </a:lnTo>
                  <a:lnTo>
                    <a:pt x="54" y="172"/>
                  </a:lnTo>
                  <a:lnTo>
                    <a:pt x="41" y="165"/>
                  </a:lnTo>
                  <a:lnTo>
                    <a:pt x="31" y="159"/>
                  </a:lnTo>
                  <a:lnTo>
                    <a:pt x="15" y="155"/>
                  </a:lnTo>
                  <a:lnTo>
                    <a:pt x="0" y="150"/>
                  </a:lnTo>
                  <a:close/>
                </a:path>
              </a:pathLst>
            </a:custGeom>
            <a:solidFill>
              <a:srgbClr val="007FFF">
                <a:alpha val="59999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3" name="Freeform 11"/>
            <p:cNvSpPr>
              <a:spLocks/>
            </p:cNvSpPr>
            <p:nvPr/>
          </p:nvSpPr>
          <p:spPr bwMode="auto">
            <a:xfrm>
              <a:off x="2194" y="3159"/>
              <a:ext cx="682" cy="66"/>
            </a:xfrm>
            <a:custGeom>
              <a:avLst/>
              <a:gdLst>
                <a:gd name="T0" fmla="*/ 3 w 1364"/>
                <a:gd name="T1" fmla="*/ 25 h 131"/>
                <a:gd name="T2" fmla="*/ 10 w 1364"/>
                <a:gd name="T3" fmla="*/ 19 h 131"/>
                <a:gd name="T4" fmla="*/ 18 w 1364"/>
                <a:gd name="T5" fmla="*/ 13 h 131"/>
                <a:gd name="T6" fmla="*/ 25 w 1364"/>
                <a:gd name="T7" fmla="*/ 7 h 131"/>
                <a:gd name="T8" fmla="*/ 63 w 1364"/>
                <a:gd name="T9" fmla="*/ 13 h 131"/>
                <a:gd name="T10" fmla="*/ 122 w 1364"/>
                <a:gd name="T11" fmla="*/ 21 h 131"/>
                <a:gd name="T12" fmla="*/ 168 w 1364"/>
                <a:gd name="T13" fmla="*/ 19 h 131"/>
                <a:gd name="T14" fmla="*/ 203 w 1364"/>
                <a:gd name="T15" fmla="*/ 13 h 131"/>
                <a:gd name="T16" fmla="*/ 232 w 1364"/>
                <a:gd name="T17" fmla="*/ 6 h 131"/>
                <a:gd name="T18" fmla="*/ 259 w 1364"/>
                <a:gd name="T19" fmla="*/ 1 h 131"/>
                <a:gd name="T20" fmla="*/ 288 w 1364"/>
                <a:gd name="T21" fmla="*/ 2 h 131"/>
                <a:gd name="T22" fmla="*/ 322 w 1364"/>
                <a:gd name="T23" fmla="*/ 12 h 131"/>
                <a:gd name="T24" fmla="*/ 339 w 1364"/>
                <a:gd name="T25" fmla="*/ 22 h 131"/>
                <a:gd name="T26" fmla="*/ 332 w 1364"/>
                <a:gd name="T27" fmla="*/ 25 h 131"/>
                <a:gd name="T28" fmla="*/ 326 w 1364"/>
                <a:gd name="T29" fmla="*/ 29 h 131"/>
                <a:gd name="T30" fmla="*/ 321 w 1364"/>
                <a:gd name="T31" fmla="*/ 32 h 131"/>
                <a:gd name="T32" fmla="*/ 315 w 1364"/>
                <a:gd name="T33" fmla="*/ 29 h 131"/>
                <a:gd name="T34" fmla="*/ 304 w 1364"/>
                <a:gd name="T35" fmla="*/ 23 h 131"/>
                <a:gd name="T36" fmla="*/ 291 w 1364"/>
                <a:gd name="T37" fmla="*/ 19 h 131"/>
                <a:gd name="T38" fmla="*/ 279 w 1364"/>
                <a:gd name="T39" fmla="*/ 17 h 131"/>
                <a:gd name="T40" fmla="*/ 264 w 1364"/>
                <a:gd name="T41" fmla="*/ 17 h 131"/>
                <a:gd name="T42" fmla="*/ 249 w 1364"/>
                <a:gd name="T43" fmla="*/ 17 h 131"/>
                <a:gd name="T44" fmla="*/ 234 w 1364"/>
                <a:gd name="T45" fmla="*/ 21 h 131"/>
                <a:gd name="T46" fmla="*/ 220 w 1364"/>
                <a:gd name="T47" fmla="*/ 25 h 131"/>
                <a:gd name="T48" fmla="*/ 205 w 1364"/>
                <a:gd name="T49" fmla="*/ 27 h 131"/>
                <a:gd name="T50" fmla="*/ 180 w 1364"/>
                <a:gd name="T51" fmla="*/ 27 h 131"/>
                <a:gd name="T52" fmla="*/ 149 w 1364"/>
                <a:gd name="T53" fmla="*/ 27 h 131"/>
                <a:gd name="T54" fmla="*/ 114 w 1364"/>
                <a:gd name="T55" fmla="*/ 27 h 131"/>
                <a:gd name="T56" fmla="*/ 79 w 1364"/>
                <a:gd name="T57" fmla="*/ 27 h 131"/>
                <a:gd name="T58" fmla="*/ 46 w 1364"/>
                <a:gd name="T59" fmla="*/ 27 h 131"/>
                <a:gd name="T60" fmla="*/ 21 w 1364"/>
                <a:gd name="T61" fmla="*/ 27 h 131"/>
                <a:gd name="T62" fmla="*/ 4 w 1364"/>
                <a:gd name="T63" fmla="*/ 27 h 13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364"/>
                <a:gd name="T97" fmla="*/ 0 h 131"/>
                <a:gd name="T98" fmla="*/ 1364 w 1364"/>
                <a:gd name="T99" fmla="*/ 131 h 13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364" h="131">
                  <a:moveTo>
                    <a:pt x="0" y="105"/>
                  </a:moveTo>
                  <a:lnTo>
                    <a:pt x="10" y="97"/>
                  </a:lnTo>
                  <a:lnTo>
                    <a:pt x="23" y="88"/>
                  </a:lnTo>
                  <a:lnTo>
                    <a:pt x="39" y="75"/>
                  </a:lnTo>
                  <a:lnTo>
                    <a:pt x="55" y="63"/>
                  </a:lnTo>
                  <a:lnTo>
                    <a:pt x="70" y="50"/>
                  </a:lnTo>
                  <a:lnTo>
                    <a:pt x="87" y="37"/>
                  </a:lnTo>
                  <a:lnTo>
                    <a:pt x="100" y="26"/>
                  </a:lnTo>
                  <a:lnTo>
                    <a:pt x="107" y="18"/>
                  </a:lnTo>
                  <a:lnTo>
                    <a:pt x="251" y="50"/>
                  </a:lnTo>
                  <a:lnTo>
                    <a:pt x="376" y="71"/>
                  </a:lnTo>
                  <a:lnTo>
                    <a:pt x="487" y="81"/>
                  </a:lnTo>
                  <a:lnTo>
                    <a:pt x="584" y="81"/>
                  </a:lnTo>
                  <a:lnTo>
                    <a:pt x="670" y="75"/>
                  </a:lnTo>
                  <a:lnTo>
                    <a:pt x="746" y="65"/>
                  </a:lnTo>
                  <a:lnTo>
                    <a:pt x="811" y="52"/>
                  </a:lnTo>
                  <a:lnTo>
                    <a:pt x="875" y="37"/>
                  </a:lnTo>
                  <a:lnTo>
                    <a:pt x="929" y="24"/>
                  </a:lnTo>
                  <a:lnTo>
                    <a:pt x="984" y="11"/>
                  </a:lnTo>
                  <a:lnTo>
                    <a:pt x="1036" y="2"/>
                  </a:lnTo>
                  <a:lnTo>
                    <a:pt x="1091" y="0"/>
                  </a:lnTo>
                  <a:lnTo>
                    <a:pt x="1151" y="5"/>
                  </a:lnTo>
                  <a:lnTo>
                    <a:pt x="1214" y="18"/>
                  </a:lnTo>
                  <a:lnTo>
                    <a:pt x="1285" y="45"/>
                  </a:lnTo>
                  <a:lnTo>
                    <a:pt x="1364" y="81"/>
                  </a:lnTo>
                  <a:lnTo>
                    <a:pt x="1353" y="86"/>
                  </a:lnTo>
                  <a:lnTo>
                    <a:pt x="1340" y="94"/>
                  </a:lnTo>
                  <a:lnTo>
                    <a:pt x="1327" y="99"/>
                  </a:lnTo>
                  <a:lnTo>
                    <a:pt x="1314" y="107"/>
                  </a:lnTo>
                  <a:lnTo>
                    <a:pt x="1303" y="115"/>
                  </a:lnTo>
                  <a:lnTo>
                    <a:pt x="1293" y="120"/>
                  </a:lnTo>
                  <a:lnTo>
                    <a:pt x="1282" y="126"/>
                  </a:lnTo>
                  <a:lnTo>
                    <a:pt x="1277" y="131"/>
                  </a:lnTo>
                  <a:lnTo>
                    <a:pt x="1259" y="115"/>
                  </a:lnTo>
                  <a:lnTo>
                    <a:pt x="1238" y="101"/>
                  </a:lnTo>
                  <a:lnTo>
                    <a:pt x="1214" y="92"/>
                  </a:lnTo>
                  <a:lnTo>
                    <a:pt x="1190" y="84"/>
                  </a:lnTo>
                  <a:lnTo>
                    <a:pt x="1164" y="75"/>
                  </a:lnTo>
                  <a:lnTo>
                    <a:pt x="1139" y="71"/>
                  </a:lnTo>
                  <a:lnTo>
                    <a:pt x="1113" y="68"/>
                  </a:lnTo>
                  <a:lnTo>
                    <a:pt x="1083" y="65"/>
                  </a:lnTo>
                  <a:lnTo>
                    <a:pt x="1055" y="65"/>
                  </a:lnTo>
                  <a:lnTo>
                    <a:pt x="1026" y="65"/>
                  </a:lnTo>
                  <a:lnTo>
                    <a:pt x="995" y="68"/>
                  </a:lnTo>
                  <a:lnTo>
                    <a:pt x="965" y="73"/>
                  </a:lnTo>
                  <a:lnTo>
                    <a:pt x="937" y="81"/>
                  </a:lnTo>
                  <a:lnTo>
                    <a:pt x="908" y="86"/>
                  </a:lnTo>
                  <a:lnTo>
                    <a:pt x="879" y="97"/>
                  </a:lnTo>
                  <a:lnTo>
                    <a:pt x="853" y="107"/>
                  </a:lnTo>
                  <a:lnTo>
                    <a:pt x="819" y="107"/>
                  </a:lnTo>
                  <a:lnTo>
                    <a:pt x="772" y="107"/>
                  </a:lnTo>
                  <a:lnTo>
                    <a:pt x="719" y="107"/>
                  </a:lnTo>
                  <a:lnTo>
                    <a:pt x="659" y="107"/>
                  </a:lnTo>
                  <a:lnTo>
                    <a:pt x="594" y="107"/>
                  </a:lnTo>
                  <a:lnTo>
                    <a:pt x="526" y="107"/>
                  </a:lnTo>
                  <a:lnTo>
                    <a:pt x="455" y="107"/>
                  </a:lnTo>
                  <a:lnTo>
                    <a:pt x="385" y="105"/>
                  </a:lnTo>
                  <a:lnTo>
                    <a:pt x="314" y="105"/>
                  </a:lnTo>
                  <a:lnTo>
                    <a:pt x="246" y="105"/>
                  </a:lnTo>
                  <a:lnTo>
                    <a:pt x="186" y="105"/>
                  </a:lnTo>
                  <a:lnTo>
                    <a:pt x="128" y="105"/>
                  </a:lnTo>
                  <a:lnTo>
                    <a:pt x="81" y="105"/>
                  </a:lnTo>
                  <a:lnTo>
                    <a:pt x="42" y="105"/>
                  </a:lnTo>
                  <a:lnTo>
                    <a:pt x="16" y="105"/>
                  </a:lnTo>
                  <a:lnTo>
                    <a:pt x="0" y="105"/>
                  </a:lnTo>
                  <a:close/>
                </a:path>
              </a:pathLst>
            </a:custGeom>
            <a:solidFill>
              <a:srgbClr val="007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4" name="Freeform 12"/>
            <p:cNvSpPr>
              <a:spLocks/>
            </p:cNvSpPr>
            <p:nvPr/>
          </p:nvSpPr>
          <p:spPr bwMode="auto">
            <a:xfrm>
              <a:off x="2256" y="3092"/>
              <a:ext cx="647" cy="104"/>
            </a:xfrm>
            <a:custGeom>
              <a:avLst/>
              <a:gdLst>
                <a:gd name="T0" fmla="*/ 27 w 1294"/>
                <a:gd name="T1" fmla="*/ 16 h 209"/>
                <a:gd name="T2" fmla="*/ 47 w 1294"/>
                <a:gd name="T3" fmla="*/ 21 h 209"/>
                <a:gd name="T4" fmla="*/ 65 w 1294"/>
                <a:gd name="T5" fmla="*/ 25 h 209"/>
                <a:gd name="T6" fmla="*/ 81 w 1294"/>
                <a:gd name="T7" fmla="*/ 26 h 209"/>
                <a:gd name="T8" fmla="*/ 95 w 1294"/>
                <a:gd name="T9" fmla="*/ 26 h 209"/>
                <a:gd name="T10" fmla="*/ 111 w 1294"/>
                <a:gd name="T11" fmla="*/ 25 h 209"/>
                <a:gd name="T12" fmla="*/ 126 w 1294"/>
                <a:gd name="T13" fmla="*/ 21 h 209"/>
                <a:gd name="T14" fmla="*/ 142 w 1294"/>
                <a:gd name="T15" fmla="*/ 17 h 209"/>
                <a:gd name="T16" fmla="*/ 160 w 1294"/>
                <a:gd name="T17" fmla="*/ 11 h 209"/>
                <a:gd name="T18" fmla="*/ 183 w 1294"/>
                <a:gd name="T19" fmla="*/ 5 h 209"/>
                <a:gd name="T20" fmla="*/ 209 w 1294"/>
                <a:gd name="T21" fmla="*/ 2 h 209"/>
                <a:gd name="T22" fmla="*/ 237 w 1294"/>
                <a:gd name="T23" fmla="*/ 0 h 209"/>
                <a:gd name="T24" fmla="*/ 265 w 1294"/>
                <a:gd name="T25" fmla="*/ 2 h 209"/>
                <a:gd name="T26" fmla="*/ 289 w 1294"/>
                <a:gd name="T27" fmla="*/ 8 h 209"/>
                <a:gd name="T28" fmla="*/ 309 w 1294"/>
                <a:gd name="T29" fmla="*/ 20 h 209"/>
                <a:gd name="T30" fmla="*/ 321 w 1294"/>
                <a:gd name="T31" fmla="*/ 38 h 209"/>
                <a:gd name="T32" fmla="*/ 322 w 1294"/>
                <a:gd name="T33" fmla="*/ 51 h 209"/>
                <a:gd name="T34" fmla="*/ 318 w 1294"/>
                <a:gd name="T35" fmla="*/ 51 h 209"/>
                <a:gd name="T36" fmla="*/ 310 w 1294"/>
                <a:gd name="T37" fmla="*/ 47 h 209"/>
                <a:gd name="T38" fmla="*/ 298 w 1294"/>
                <a:gd name="T39" fmla="*/ 40 h 209"/>
                <a:gd name="T40" fmla="*/ 284 w 1294"/>
                <a:gd name="T41" fmla="*/ 33 h 209"/>
                <a:gd name="T42" fmla="*/ 269 w 1294"/>
                <a:gd name="T43" fmla="*/ 28 h 209"/>
                <a:gd name="T44" fmla="*/ 251 w 1294"/>
                <a:gd name="T45" fmla="*/ 26 h 209"/>
                <a:gd name="T46" fmla="*/ 232 w 1294"/>
                <a:gd name="T47" fmla="*/ 26 h 209"/>
                <a:gd name="T48" fmla="*/ 209 w 1294"/>
                <a:gd name="T49" fmla="*/ 29 h 209"/>
                <a:gd name="T50" fmla="*/ 184 w 1294"/>
                <a:gd name="T51" fmla="*/ 35 h 209"/>
                <a:gd name="T52" fmla="*/ 160 w 1294"/>
                <a:gd name="T53" fmla="*/ 43 h 209"/>
                <a:gd name="T54" fmla="*/ 137 w 1294"/>
                <a:gd name="T55" fmla="*/ 46 h 209"/>
                <a:gd name="T56" fmla="*/ 111 w 1294"/>
                <a:gd name="T57" fmla="*/ 47 h 209"/>
                <a:gd name="T58" fmla="*/ 85 w 1294"/>
                <a:gd name="T59" fmla="*/ 46 h 209"/>
                <a:gd name="T60" fmla="*/ 60 w 1294"/>
                <a:gd name="T61" fmla="*/ 43 h 209"/>
                <a:gd name="T62" fmla="*/ 38 w 1294"/>
                <a:gd name="T63" fmla="*/ 40 h 209"/>
                <a:gd name="T64" fmla="*/ 19 w 1294"/>
                <a:gd name="T65" fmla="*/ 37 h 209"/>
                <a:gd name="T66" fmla="*/ 5 w 1294"/>
                <a:gd name="T67" fmla="*/ 34 h 209"/>
                <a:gd name="T68" fmla="*/ 4 w 1294"/>
                <a:gd name="T69" fmla="*/ 28 h 209"/>
                <a:gd name="T70" fmla="*/ 14 w 1294"/>
                <a:gd name="T71" fmla="*/ 17 h 209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294"/>
                <a:gd name="T109" fmla="*/ 0 h 209"/>
                <a:gd name="T110" fmla="*/ 1294 w 1294"/>
                <a:gd name="T111" fmla="*/ 209 h 209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294" h="209">
                  <a:moveTo>
                    <a:pt x="69" y="52"/>
                  </a:moveTo>
                  <a:lnTo>
                    <a:pt x="110" y="65"/>
                  </a:lnTo>
                  <a:lnTo>
                    <a:pt x="152" y="76"/>
                  </a:lnTo>
                  <a:lnTo>
                    <a:pt x="189" y="87"/>
                  </a:lnTo>
                  <a:lnTo>
                    <a:pt x="225" y="94"/>
                  </a:lnTo>
                  <a:lnTo>
                    <a:pt x="260" y="100"/>
                  </a:lnTo>
                  <a:lnTo>
                    <a:pt x="291" y="104"/>
                  </a:lnTo>
                  <a:lnTo>
                    <a:pt x="322" y="107"/>
                  </a:lnTo>
                  <a:lnTo>
                    <a:pt x="354" y="107"/>
                  </a:lnTo>
                  <a:lnTo>
                    <a:pt x="382" y="107"/>
                  </a:lnTo>
                  <a:lnTo>
                    <a:pt x="412" y="104"/>
                  </a:lnTo>
                  <a:lnTo>
                    <a:pt x="443" y="100"/>
                  </a:lnTo>
                  <a:lnTo>
                    <a:pt x="472" y="94"/>
                  </a:lnTo>
                  <a:lnTo>
                    <a:pt x="503" y="87"/>
                  </a:lnTo>
                  <a:lnTo>
                    <a:pt x="534" y="78"/>
                  </a:lnTo>
                  <a:lnTo>
                    <a:pt x="568" y="68"/>
                  </a:lnTo>
                  <a:lnTo>
                    <a:pt x="602" y="57"/>
                  </a:lnTo>
                  <a:lnTo>
                    <a:pt x="639" y="44"/>
                  </a:lnTo>
                  <a:lnTo>
                    <a:pt x="684" y="34"/>
                  </a:lnTo>
                  <a:lnTo>
                    <a:pt x="731" y="23"/>
                  </a:lnTo>
                  <a:lnTo>
                    <a:pt x="783" y="16"/>
                  </a:lnTo>
                  <a:lnTo>
                    <a:pt x="838" y="8"/>
                  </a:lnTo>
                  <a:lnTo>
                    <a:pt x="893" y="3"/>
                  </a:lnTo>
                  <a:lnTo>
                    <a:pt x="948" y="0"/>
                  </a:lnTo>
                  <a:lnTo>
                    <a:pt x="1003" y="3"/>
                  </a:lnTo>
                  <a:lnTo>
                    <a:pt x="1058" y="8"/>
                  </a:lnTo>
                  <a:lnTo>
                    <a:pt x="1108" y="18"/>
                  </a:lnTo>
                  <a:lnTo>
                    <a:pt x="1155" y="34"/>
                  </a:lnTo>
                  <a:lnTo>
                    <a:pt x="1197" y="55"/>
                  </a:lnTo>
                  <a:lnTo>
                    <a:pt x="1234" y="81"/>
                  </a:lnTo>
                  <a:lnTo>
                    <a:pt x="1262" y="115"/>
                  </a:lnTo>
                  <a:lnTo>
                    <a:pt x="1283" y="154"/>
                  </a:lnTo>
                  <a:lnTo>
                    <a:pt x="1294" y="204"/>
                  </a:lnTo>
                  <a:lnTo>
                    <a:pt x="1286" y="204"/>
                  </a:lnTo>
                  <a:lnTo>
                    <a:pt x="1277" y="207"/>
                  </a:lnTo>
                  <a:lnTo>
                    <a:pt x="1270" y="207"/>
                  </a:lnTo>
                  <a:lnTo>
                    <a:pt x="1262" y="209"/>
                  </a:lnTo>
                  <a:lnTo>
                    <a:pt x="1239" y="190"/>
                  </a:lnTo>
                  <a:lnTo>
                    <a:pt x="1215" y="175"/>
                  </a:lnTo>
                  <a:lnTo>
                    <a:pt x="1191" y="160"/>
                  </a:lnTo>
                  <a:lnTo>
                    <a:pt x="1165" y="147"/>
                  </a:lnTo>
                  <a:lnTo>
                    <a:pt x="1136" y="134"/>
                  </a:lnTo>
                  <a:lnTo>
                    <a:pt x="1108" y="123"/>
                  </a:lnTo>
                  <a:lnTo>
                    <a:pt x="1076" y="115"/>
                  </a:lnTo>
                  <a:lnTo>
                    <a:pt x="1042" y="110"/>
                  </a:lnTo>
                  <a:lnTo>
                    <a:pt x="1005" y="104"/>
                  </a:lnTo>
                  <a:lnTo>
                    <a:pt x="969" y="104"/>
                  </a:lnTo>
                  <a:lnTo>
                    <a:pt x="927" y="104"/>
                  </a:lnTo>
                  <a:lnTo>
                    <a:pt x="885" y="110"/>
                  </a:lnTo>
                  <a:lnTo>
                    <a:pt x="838" y="117"/>
                  </a:lnTo>
                  <a:lnTo>
                    <a:pt x="789" y="128"/>
                  </a:lnTo>
                  <a:lnTo>
                    <a:pt x="736" y="141"/>
                  </a:lnTo>
                  <a:lnTo>
                    <a:pt x="681" y="160"/>
                  </a:lnTo>
                  <a:lnTo>
                    <a:pt x="639" y="173"/>
                  </a:lnTo>
                  <a:lnTo>
                    <a:pt x="592" y="181"/>
                  </a:lnTo>
                  <a:lnTo>
                    <a:pt x="545" y="186"/>
                  </a:lnTo>
                  <a:lnTo>
                    <a:pt x="495" y="188"/>
                  </a:lnTo>
                  <a:lnTo>
                    <a:pt x="443" y="188"/>
                  </a:lnTo>
                  <a:lnTo>
                    <a:pt x="393" y="188"/>
                  </a:lnTo>
                  <a:lnTo>
                    <a:pt x="341" y="186"/>
                  </a:lnTo>
                  <a:lnTo>
                    <a:pt x="291" y="181"/>
                  </a:lnTo>
                  <a:lnTo>
                    <a:pt x="241" y="175"/>
                  </a:lnTo>
                  <a:lnTo>
                    <a:pt x="194" y="170"/>
                  </a:lnTo>
                  <a:lnTo>
                    <a:pt x="152" y="162"/>
                  </a:lnTo>
                  <a:lnTo>
                    <a:pt x="110" y="154"/>
                  </a:lnTo>
                  <a:lnTo>
                    <a:pt x="76" y="149"/>
                  </a:lnTo>
                  <a:lnTo>
                    <a:pt x="45" y="143"/>
                  </a:lnTo>
                  <a:lnTo>
                    <a:pt x="19" y="138"/>
                  </a:lnTo>
                  <a:lnTo>
                    <a:pt x="0" y="134"/>
                  </a:lnTo>
                  <a:lnTo>
                    <a:pt x="16" y="115"/>
                  </a:lnTo>
                  <a:lnTo>
                    <a:pt x="37" y="91"/>
                  </a:lnTo>
                  <a:lnTo>
                    <a:pt x="56" y="68"/>
                  </a:lnTo>
                  <a:lnTo>
                    <a:pt x="69" y="52"/>
                  </a:lnTo>
                  <a:close/>
                </a:path>
              </a:pathLst>
            </a:custGeom>
            <a:solidFill>
              <a:srgbClr val="007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5" name="Freeform 13"/>
            <p:cNvSpPr>
              <a:spLocks/>
            </p:cNvSpPr>
            <p:nvPr/>
          </p:nvSpPr>
          <p:spPr bwMode="auto">
            <a:xfrm>
              <a:off x="3012" y="3192"/>
              <a:ext cx="214" cy="23"/>
            </a:xfrm>
            <a:custGeom>
              <a:avLst/>
              <a:gdLst>
                <a:gd name="T0" fmla="*/ 107 w 429"/>
                <a:gd name="T1" fmla="*/ 12 h 45"/>
                <a:gd name="T2" fmla="*/ 0 w 429"/>
                <a:gd name="T3" fmla="*/ 12 h 45"/>
                <a:gd name="T4" fmla="*/ 5 w 429"/>
                <a:gd name="T5" fmla="*/ 9 h 45"/>
                <a:gd name="T6" fmla="*/ 11 w 429"/>
                <a:gd name="T7" fmla="*/ 6 h 45"/>
                <a:gd name="T8" fmla="*/ 17 w 429"/>
                <a:gd name="T9" fmla="*/ 4 h 45"/>
                <a:gd name="T10" fmla="*/ 25 w 429"/>
                <a:gd name="T11" fmla="*/ 3 h 45"/>
                <a:gd name="T12" fmla="*/ 32 w 429"/>
                <a:gd name="T13" fmla="*/ 2 h 45"/>
                <a:gd name="T14" fmla="*/ 39 w 429"/>
                <a:gd name="T15" fmla="*/ 1 h 45"/>
                <a:gd name="T16" fmla="*/ 47 w 429"/>
                <a:gd name="T17" fmla="*/ 0 h 45"/>
                <a:gd name="T18" fmla="*/ 55 w 429"/>
                <a:gd name="T19" fmla="*/ 0 h 45"/>
                <a:gd name="T20" fmla="*/ 63 w 429"/>
                <a:gd name="T21" fmla="*/ 1 h 45"/>
                <a:gd name="T22" fmla="*/ 70 w 429"/>
                <a:gd name="T23" fmla="*/ 2 h 45"/>
                <a:gd name="T24" fmla="*/ 77 w 429"/>
                <a:gd name="T25" fmla="*/ 2 h 45"/>
                <a:gd name="T26" fmla="*/ 84 w 429"/>
                <a:gd name="T27" fmla="*/ 4 h 45"/>
                <a:gd name="T28" fmla="*/ 91 w 429"/>
                <a:gd name="T29" fmla="*/ 5 h 45"/>
                <a:gd name="T30" fmla="*/ 96 w 429"/>
                <a:gd name="T31" fmla="*/ 7 h 45"/>
                <a:gd name="T32" fmla="*/ 102 w 429"/>
                <a:gd name="T33" fmla="*/ 9 h 45"/>
                <a:gd name="T34" fmla="*/ 107 w 429"/>
                <a:gd name="T35" fmla="*/ 12 h 4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429"/>
                <a:gd name="T55" fmla="*/ 0 h 45"/>
                <a:gd name="T56" fmla="*/ 429 w 429"/>
                <a:gd name="T57" fmla="*/ 45 h 4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429" h="45">
                  <a:moveTo>
                    <a:pt x="429" y="45"/>
                  </a:moveTo>
                  <a:lnTo>
                    <a:pt x="0" y="45"/>
                  </a:lnTo>
                  <a:lnTo>
                    <a:pt x="21" y="34"/>
                  </a:lnTo>
                  <a:lnTo>
                    <a:pt x="44" y="23"/>
                  </a:lnTo>
                  <a:lnTo>
                    <a:pt x="70" y="16"/>
                  </a:lnTo>
                  <a:lnTo>
                    <a:pt x="100" y="10"/>
                  </a:lnTo>
                  <a:lnTo>
                    <a:pt x="128" y="6"/>
                  </a:lnTo>
                  <a:lnTo>
                    <a:pt x="157" y="3"/>
                  </a:lnTo>
                  <a:lnTo>
                    <a:pt x="188" y="0"/>
                  </a:lnTo>
                  <a:lnTo>
                    <a:pt x="220" y="0"/>
                  </a:lnTo>
                  <a:lnTo>
                    <a:pt x="252" y="3"/>
                  </a:lnTo>
                  <a:lnTo>
                    <a:pt x="280" y="6"/>
                  </a:lnTo>
                  <a:lnTo>
                    <a:pt x="308" y="8"/>
                  </a:lnTo>
                  <a:lnTo>
                    <a:pt x="338" y="14"/>
                  </a:lnTo>
                  <a:lnTo>
                    <a:pt x="364" y="19"/>
                  </a:lnTo>
                  <a:lnTo>
                    <a:pt x="387" y="27"/>
                  </a:lnTo>
                  <a:lnTo>
                    <a:pt x="411" y="34"/>
                  </a:lnTo>
                  <a:lnTo>
                    <a:pt x="429" y="45"/>
                  </a:lnTo>
                  <a:close/>
                </a:path>
              </a:pathLst>
            </a:custGeom>
            <a:solidFill>
              <a:srgbClr val="3F3F3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6" name="Freeform 14"/>
            <p:cNvSpPr>
              <a:spLocks/>
            </p:cNvSpPr>
            <p:nvPr/>
          </p:nvSpPr>
          <p:spPr bwMode="auto">
            <a:xfrm>
              <a:off x="2665" y="3205"/>
              <a:ext cx="116" cy="10"/>
            </a:xfrm>
            <a:custGeom>
              <a:avLst/>
              <a:gdLst>
                <a:gd name="T0" fmla="*/ 0 w 233"/>
                <a:gd name="T1" fmla="*/ 4 h 18"/>
                <a:gd name="T2" fmla="*/ 7 w 233"/>
                <a:gd name="T3" fmla="*/ 2 h 18"/>
                <a:gd name="T4" fmla="*/ 15 w 233"/>
                <a:gd name="T5" fmla="*/ 2 h 18"/>
                <a:gd name="T6" fmla="*/ 23 w 233"/>
                <a:gd name="T7" fmla="*/ 1 h 18"/>
                <a:gd name="T8" fmla="*/ 32 w 233"/>
                <a:gd name="T9" fmla="*/ 0 h 18"/>
                <a:gd name="T10" fmla="*/ 40 w 233"/>
                <a:gd name="T11" fmla="*/ 1 h 18"/>
                <a:gd name="T12" fmla="*/ 47 w 233"/>
                <a:gd name="T13" fmla="*/ 2 h 18"/>
                <a:gd name="T14" fmla="*/ 53 w 233"/>
                <a:gd name="T15" fmla="*/ 3 h 18"/>
                <a:gd name="T16" fmla="*/ 58 w 233"/>
                <a:gd name="T17" fmla="*/ 6 h 18"/>
                <a:gd name="T18" fmla="*/ 0 w 233"/>
                <a:gd name="T19" fmla="*/ 4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33"/>
                <a:gd name="T31" fmla="*/ 0 h 18"/>
                <a:gd name="T32" fmla="*/ 233 w 233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33" h="18">
                  <a:moveTo>
                    <a:pt x="0" y="15"/>
                  </a:moveTo>
                  <a:lnTo>
                    <a:pt x="29" y="7"/>
                  </a:lnTo>
                  <a:lnTo>
                    <a:pt x="60" y="5"/>
                  </a:lnTo>
                  <a:lnTo>
                    <a:pt x="94" y="2"/>
                  </a:lnTo>
                  <a:lnTo>
                    <a:pt x="128" y="0"/>
                  </a:lnTo>
                  <a:lnTo>
                    <a:pt x="160" y="2"/>
                  </a:lnTo>
                  <a:lnTo>
                    <a:pt x="188" y="5"/>
                  </a:lnTo>
                  <a:lnTo>
                    <a:pt x="212" y="9"/>
                  </a:lnTo>
                  <a:lnTo>
                    <a:pt x="233" y="18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3F3F3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7" name="Freeform 15"/>
            <p:cNvSpPr>
              <a:spLocks/>
            </p:cNvSpPr>
            <p:nvPr/>
          </p:nvSpPr>
          <p:spPr bwMode="auto">
            <a:xfrm>
              <a:off x="3068" y="2633"/>
              <a:ext cx="444" cy="494"/>
            </a:xfrm>
            <a:custGeom>
              <a:avLst/>
              <a:gdLst>
                <a:gd name="T0" fmla="*/ 0 w 887"/>
                <a:gd name="T1" fmla="*/ 0 h 987"/>
                <a:gd name="T2" fmla="*/ 0 w 887"/>
                <a:gd name="T3" fmla="*/ 220 h 987"/>
                <a:gd name="T4" fmla="*/ 15 w 887"/>
                <a:gd name="T5" fmla="*/ 219 h 987"/>
                <a:gd name="T6" fmla="*/ 30 w 887"/>
                <a:gd name="T7" fmla="*/ 218 h 987"/>
                <a:gd name="T8" fmla="*/ 46 w 887"/>
                <a:gd name="T9" fmla="*/ 219 h 987"/>
                <a:gd name="T10" fmla="*/ 62 w 887"/>
                <a:gd name="T11" fmla="*/ 221 h 987"/>
                <a:gd name="T12" fmla="*/ 77 w 887"/>
                <a:gd name="T13" fmla="*/ 224 h 987"/>
                <a:gd name="T14" fmla="*/ 93 w 887"/>
                <a:gd name="T15" fmla="*/ 227 h 987"/>
                <a:gd name="T16" fmla="*/ 108 w 887"/>
                <a:gd name="T17" fmla="*/ 230 h 987"/>
                <a:gd name="T18" fmla="*/ 123 w 887"/>
                <a:gd name="T19" fmla="*/ 234 h 987"/>
                <a:gd name="T20" fmla="*/ 138 w 887"/>
                <a:gd name="T21" fmla="*/ 237 h 987"/>
                <a:gd name="T22" fmla="*/ 152 w 887"/>
                <a:gd name="T23" fmla="*/ 241 h 987"/>
                <a:gd name="T24" fmla="*/ 166 w 887"/>
                <a:gd name="T25" fmla="*/ 243 h 987"/>
                <a:gd name="T26" fmla="*/ 179 w 887"/>
                <a:gd name="T27" fmla="*/ 246 h 987"/>
                <a:gd name="T28" fmla="*/ 191 w 887"/>
                <a:gd name="T29" fmla="*/ 247 h 987"/>
                <a:gd name="T30" fmla="*/ 202 w 887"/>
                <a:gd name="T31" fmla="*/ 247 h 987"/>
                <a:gd name="T32" fmla="*/ 213 w 887"/>
                <a:gd name="T33" fmla="*/ 247 h 987"/>
                <a:gd name="T34" fmla="*/ 222 w 887"/>
                <a:gd name="T35" fmla="*/ 244 h 987"/>
                <a:gd name="T36" fmla="*/ 163 w 887"/>
                <a:gd name="T37" fmla="*/ 3 h 987"/>
                <a:gd name="T38" fmla="*/ 150 w 887"/>
                <a:gd name="T39" fmla="*/ 7 h 987"/>
                <a:gd name="T40" fmla="*/ 137 w 887"/>
                <a:gd name="T41" fmla="*/ 10 h 987"/>
                <a:gd name="T42" fmla="*/ 125 w 887"/>
                <a:gd name="T43" fmla="*/ 12 h 987"/>
                <a:gd name="T44" fmla="*/ 112 w 887"/>
                <a:gd name="T45" fmla="*/ 13 h 987"/>
                <a:gd name="T46" fmla="*/ 100 w 887"/>
                <a:gd name="T47" fmla="*/ 13 h 987"/>
                <a:gd name="T48" fmla="*/ 87 w 887"/>
                <a:gd name="T49" fmla="*/ 13 h 987"/>
                <a:gd name="T50" fmla="*/ 76 w 887"/>
                <a:gd name="T51" fmla="*/ 12 h 987"/>
                <a:gd name="T52" fmla="*/ 65 w 887"/>
                <a:gd name="T53" fmla="*/ 11 h 987"/>
                <a:gd name="T54" fmla="*/ 54 w 887"/>
                <a:gd name="T55" fmla="*/ 10 h 987"/>
                <a:gd name="T56" fmla="*/ 45 w 887"/>
                <a:gd name="T57" fmla="*/ 8 h 987"/>
                <a:gd name="T58" fmla="*/ 35 w 887"/>
                <a:gd name="T59" fmla="*/ 6 h 987"/>
                <a:gd name="T60" fmla="*/ 26 w 887"/>
                <a:gd name="T61" fmla="*/ 5 h 987"/>
                <a:gd name="T62" fmla="*/ 19 w 887"/>
                <a:gd name="T63" fmla="*/ 3 h 987"/>
                <a:gd name="T64" fmla="*/ 12 w 887"/>
                <a:gd name="T65" fmla="*/ 2 h 987"/>
                <a:gd name="T66" fmla="*/ 6 w 887"/>
                <a:gd name="T67" fmla="*/ 1 h 987"/>
                <a:gd name="T68" fmla="*/ 0 w 887"/>
                <a:gd name="T69" fmla="*/ 0 h 98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887"/>
                <a:gd name="T106" fmla="*/ 0 h 987"/>
                <a:gd name="T107" fmla="*/ 887 w 887"/>
                <a:gd name="T108" fmla="*/ 987 h 98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887" h="987">
                  <a:moveTo>
                    <a:pt x="0" y="0"/>
                  </a:moveTo>
                  <a:lnTo>
                    <a:pt x="0" y="878"/>
                  </a:lnTo>
                  <a:lnTo>
                    <a:pt x="60" y="873"/>
                  </a:lnTo>
                  <a:lnTo>
                    <a:pt x="120" y="869"/>
                  </a:lnTo>
                  <a:lnTo>
                    <a:pt x="182" y="875"/>
                  </a:lnTo>
                  <a:lnTo>
                    <a:pt x="246" y="882"/>
                  </a:lnTo>
                  <a:lnTo>
                    <a:pt x="308" y="893"/>
                  </a:lnTo>
                  <a:lnTo>
                    <a:pt x="371" y="906"/>
                  </a:lnTo>
                  <a:lnTo>
                    <a:pt x="431" y="920"/>
                  </a:lnTo>
                  <a:lnTo>
                    <a:pt x="492" y="933"/>
                  </a:lnTo>
                  <a:lnTo>
                    <a:pt x="552" y="948"/>
                  </a:lnTo>
                  <a:lnTo>
                    <a:pt x="606" y="961"/>
                  </a:lnTo>
                  <a:lnTo>
                    <a:pt x="662" y="972"/>
                  </a:lnTo>
                  <a:lnTo>
                    <a:pt x="714" y="982"/>
                  </a:lnTo>
                  <a:lnTo>
                    <a:pt x="764" y="987"/>
                  </a:lnTo>
                  <a:lnTo>
                    <a:pt x="808" y="987"/>
                  </a:lnTo>
                  <a:lnTo>
                    <a:pt x="850" y="985"/>
                  </a:lnTo>
                  <a:lnTo>
                    <a:pt x="887" y="974"/>
                  </a:lnTo>
                  <a:lnTo>
                    <a:pt x="651" y="11"/>
                  </a:lnTo>
                  <a:lnTo>
                    <a:pt x="599" y="27"/>
                  </a:lnTo>
                  <a:lnTo>
                    <a:pt x="546" y="37"/>
                  </a:lnTo>
                  <a:lnTo>
                    <a:pt x="497" y="45"/>
                  </a:lnTo>
                  <a:lnTo>
                    <a:pt x="445" y="51"/>
                  </a:lnTo>
                  <a:lnTo>
                    <a:pt x="398" y="51"/>
                  </a:lnTo>
                  <a:lnTo>
                    <a:pt x="347" y="51"/>
                  </a:lnTo>
                  <a:lnTo>
                    <a:pt x="304" y="47"/>
                  </a:lnTo>
                  <a:lnTo>
                    <a:pt x="259" y="43"/>
                  </a:lnTo>
                  <a:lnTo>
                    <a:pt x="216" y="37"/>
                  </a:lnTo>
                  <a:lnTo>
                    <a:pt x="178" y="32"/>
                  </a:lnTo>
                  <a:lnTo>
                    <a:pt x="139" y="24"/>
                  </a:lnTo>
                  <a:lnTo>
                    <a:pt x="104" y="19"/>
                  </a:lnTo>
                  <a:lnTo>
                    <a:pt x="73" y="11"/>
                  </a:lnTo>
                  <a:lnTo>
                    <a:pt x="47" y="6"/>
                  </a:lnTo>
                  <a:lnTo>
                    <a:pt x="21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8" name="Freeform 16"/>
            <p:cNvSpPr>
              <a:spLocks/>
            </p:cNvSpPr>
            <p:nvPr/>
          </p:nvSpPr>
          <p:spPr bwMode="auto">
            <a:xfrm>
              <a:off x="3409" y="2669"/>
              <a:ext cx="216" cy="547"/>
            </a:xfrm>
            <a:custGeom>
              <a:avLst/>
              <a:gdLst>
                <a:gd name="T0" fmla="*/ 0 w 431"/>
                <a:gd name="T1" fmla="*/ 0 h 1094"/>
                <a:gd name="T2" fmla="*/ 56 w 431"/>
                <a:gd name="T3" fmla="*/ 226 h 1094"/>
                <a:gd name="T4" fmla="*/ 59 w 431"/>
                <a:gd name="T5" fmla="*/ 230 h 1094"/>
                <a:gd name="T6" fmla="*/ 63 w 431"/>
                <a:gd name="T7" fmla="*/ 235 h 1094"/>
                <a:gd name="T8" fmla="*/ 69 w 431"/>
                <a:gd name="T9" fmla="*/ 242 h 1094"/>
                <a:gd name="T10" fmla="*/ 75 w 431"/>
                <a:gd name="T11" fmla="*/ 248 h 1094"/>
                <a:gd name="T12" fmla="*/ 83 w 431"/>
                <a:gd name="T13" fmla="*/ 255 h 1094"/>
                <a:gd name="T14" fmla="*/ 91 w 431"/>
                <a:gd name="T15" fmla="*/ 263 h 1094"/>
                <a:gd name="T16" fmla="*/ 100 w 431"/>
                <a:gd name="T17" fmla="*/ 269 h 1094"/>
                <a:gd name="T18" fmla="*/ 108 w 431"/>
                <a:gd name="T19" fmla="*/ 274 h 1094"/>
                <a:gd name="T20" fmla="*/ 26 w 431"/>
                <a:gd name="T21" fmla="*/ 31 h 1094"/>
                <a:gd name="T22" fmla="*/ 23 w 431"/>
                <a:gd name="T23" fmla="*/ 29 h 1094"/>
                <a:gd name="T24" fmla="*/ 20 w 431"/>
                <a:gd name="T25" fmla="*/ 25 h 1094"/>
                <a:gd name="T26" fmla="*/ 16 w 431"/>
                <a:gd name="T27" fmla="*/ 21 h 1094"/>
                <a:gd name="T28" fmla="*/ 12 w 431"/>
                <a:gd name="T29" fmla="*/ 17 h 1094"/>
                <a:gd name="T30" fmla="*/ 9 w 431"/>
                <a:gd name="T31" fmla="*/ 12 h 1094"/>
                <a:gd name="T32" fmla="*/ 6 w 431"/>
                <a:gd name="T33" fmla="*/ 8 h 1094"/>
                <a:gd name="T34" fmla="*/ 2 w 431"/>
                <a:gd name="T35" fmla="*/ 3 h 1094"/>
                <a:gd name="T36" fmla="*/ 0 w 431"/>
                <a:gd name="T37" fmla="*/ 0 h 109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431"/>
                <a:gd name="T58" fmla="*/ 0 h 1094"/>
                <a:gd name="T59" fmla="*/ 431 w 431"/>
                <a:gd name="T60" fmla="*/ 1094 h 109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431" h="1094">
                  <a:moveTo>
                    <a:pt x="0" y="0"/>
                  </a:moveTo>
                  <a:lnTo>
                    <a:pt x="222" y="906"/>
                  </a:lnTo>
                  <a:lnTo>
                    <a:pt x="233" y="920"/>
                  </a:lnTo>
                  <a:lnTo>
                    <a:pt x="251" y="940"/>
                  </a:lnTo>
                  <a:lnTo>
                    <a:pt x="274" y="967"/>
                  </a:lnTo>
                  <a:lnTo>
                    <a:pt x="300" y="993"/>
                  </a:lnTo>
                  <a:lnTo>
                    <a:pt x="330" y="1021"/>
                  </a:lnTo>
                  <a:lnTo>
                    <a:pt x="364" y="1050"/>
                  </a:lnTo>
                  <a:lnTo>
                    <a:pt x="398" y="1074"/>
                  </a:lnTo>
                  <a:lnTo>
                    <a:pt x="431" y="1094"/>
                  </a:lnTo>
                  <a:lnTo>
                    <a:pt x="101" y="126"/>
                  </a:lnTo>
                  <a:lnTo>
                    <a:pt x="92" y="115"/>
                  </a:lnTo>
                  <a:lnTo>
                    <a:pt x="78" y="100"/>
                  </a:lnTo>
                  <a:lnTo>
                    <a:pt x="62" y="85"/>
                  </a:lnTo>
                  <a:lnTo>
                    <a:pt x="47" y="66"/>
                  </a:lnTo>
                  <a:lnTo>
                    <a:pt x="34" y="47"/>
                  </a:lnTo>
                  <a:lnTo>
                    <a:pt x="21" y="32"/>
                  </a:lnTo>
                  <a:lnTo>
                    <a:pt x="7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FB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9" name="Freeform 17"/>
            <p:cNvSpPr>
              <a:spLocks/>
            </p:cNvSpPr>
            <p:nvPr/>
          </p:nvSpPr>
          <p:spPr bwMode="auto">
            <a:xfrm>
              <a:off x="2413" y="2630"/>
              <a:ext cx="487" cy="505"/>
            </a:xfrm>
            <a:custGeom>
              <a:avLst/>
              <a:gdLst>
                <a:gd name="T0" fmla="*/ 62 w 973"/>
                <a:gd name="T1" fmla="*/ 152 h 1009"/>
                <a:gd name="T2" fmla="*/ 32 w 973"/>
                <a:gd name="T3" fmla="*/ 144 h 1009"/>
                <a:gd name="T4" fmla="*/ 14 w 973"/>
                <a:gd name="T5" fmla="*/ 129 h 1009"/>
                <a:gd name="T6" fmla="*/ 4 w 973"/>
                <a:gd name="T7" fmla="*/ 109 h 1009"/>
                <a:gd name="T8" fmla="*/ 0 w 973"/>
                <a:gd name="T9" fmla="*/ 86 h 1009"/>
                <a:gd name="T10" fmla="*/ 2 w 973"/>
                <a:gd name="T11" fmla="*/ 61 h 1009"/>
                <a:gd name="T12" fmla="*/ 5 w 973"/>
                <a:gd name="T13" fmla="*/ 38 h 1009"/>
                <a:gd name="T14" fmla="*/ 10 w 973"/>
                <a:gd name="T15" fmla="*/ 18 h 1009"/>
                <a:gd name="T16" fmla="*/ 13 w 973"/>
                <a:gd name="T17" fmla="*/ 0 h 1009"/>
                <a:gd name="T18" fmla="*/ 21 w 973"/>
                <a:gd name="T19" fmla="*/ 4 h 1009"/>
                <a:gd name="T20" fmla="*/ 27 w 973"/>
                <a:gd name="T21" fmla="*/ 6 h 1009"/>
                <a:gd name="T22" fmla="*/ 34 w 973"/>
                <a:gd name="T23" fmla="*/ 9 h 1009"/>
                <a:gd name="T24" fmla="*/ 42 w 973"/>
                <a:gd name="T25" fmla="*/ 10 h 1009"/>
                <a:gd name="T26" fmla="*/ 49 w 973"/>
                <a:gd name="T27" fmla="*/ 12 h 1009"/>
                <a:gd name="T28" fmla="*/ 57 w 973"/>
                <a:gd name="T29" fmla="*/ 13 h 1009"/>
                <a:gd name="T30" fmla="*/ 64 w 973"/>
                <a:gd name="T31" fmla="*/ 14 h 1009"/>
                <a:gd name="T32" fmla="*/ 71 w 973"/>
                <a:gd name="T33" fmla="*/ 15 h 1009"/>
                <a:gd name="T34" fmla="*/ 83 w 973"/>
                <a:gd name="T35" fmla="*/ 15 h 1009"/>
                <a:gd name="T36" fmla="*/ 96 w 973"/>
                <a:gd name="T37" fmla="*/ 15 h 1009"/>
                <a:gd name="T38" fmla="*/ 108 w 973"/>
                <a:gd name="T39" fmla="*/ 14 h 1009"/>
                <a:gd name="T40" fmla="*/ 120 w 973"/>
                <a:gd name="T41" fmla="*/ 13 h 1009"/>
                <a:gd name="T42" fmla="*/ 133 w 973"/>
                <a:gd name="T43" fmla="*/ 12 h 1009"/>
                <a:gd name="T44" fmla="*/ 144 w 973"/>
                <a:gd name="T45" fmla="*/ 10 h 1009"/>
                <a:gd name="T46" fmla="*/ 156 w 973"/>
                <a:gd name="T47" fmla="*/ 10 h 1009"/>
                <a:gd name="T48" fmla="*/ 167 w 973"/>
                <a:gd name="T49" fmla="*/ 9 h 1009"/>
                <a:gd name="T50" fmla="*/ 178 w 973"/>
                <a:gd name="T51" fmla="*/ 9 h 1009"/>
                <a:gd name="T52" fmla="*/ 189 w 973"/>
                <a:gd name="T53" fmla="*/ 10 h 1009"/>
                <a:gd name="T54" fmla="*/ 199 w 973"/>
                <a:gd name="T55" fmla="*/ 12 h 1009"/>
                <a:gd name="T56" fmla="*/ 209 w 973"/>
                <a:gd name="T57" fmla="*/ 14 h 1009"/>
                <a:gd name="T58" fmla="*/ 219 w 973"/>
                <a:gd name="T59" fmla="*/ 19 h 1009"/>
                <a:gd name="T60" fmla="*/ 227 w 973"/>
                <a:gd name="T61" fmla="*/ 24 h 1009"/>
                <a:gd name="T62" fmla="*/ 236 w 973"/>
                <a:gd name="T63" fmla="*/ 31 h 1009"/>
                <a:gd name="T64" fmla="*/ 244 w 973"/>
                <a:gd name="T65" fmla="*/ 40 h 1009"/>
                <a:gd name="T66" fmla="*/ 244 w 973"/>
                <a:gd name="T67" fmla="*/ 253 h 1009"/>
                <a:gd name="T68" fmla="*/ 231 w 973"/>
                <a:gd name="T69" fmla="*/ 243 h 1009"/>
                <a:gd name="T70" fmla="*/ 217 w 973"/>
                <a:gd name="T71" fmla="*/ 235 h 1009"/>
                <a:gd name="T72" fmla="*/ 204 w 973"/>
                <a:gd name="T73" fmla="*/ 229 h 1009"/>
                <a:gd name="T74" fmla="*/ 191 w 973"/>
                <a:gd name="T75" fmla="*/ 225 h 1009"/>
                <a:gd name="T76" fmla="*/ 179 w 973"/>
                <a:gd name="T77" fmla="*/ 222 h 1009"/>
                <a:gd name="T78" fmla="*/ 167 w 973"/>
                <a:gd name="T79" fmla="*/ 220 h 1009"/>
                <a:gd name="T80" fmla="*/ 155 w 973"/>
                <a:gd name="T81" fmla="*/ 218 h 1009"/>
                <a:gd name="T82" fmla="*/ 144 w 973"/>
                <a:gd name="T83" fmla="*/ 216 h 1009"/>
                <a:gd name="T84" fmla="*/ 134 w 973"/>
                <a:gd name="T85" fmla="*/ 213 h 1009"/>
                <a:gd name="T86" fmla="*/ 125 w 973"/>
                <a:gd name="T87" fmla="*/ 210 h 1009"/>
                <a:gd name="T88" fmla="*/ 116 w 973"/>
                <a:gd name="T89" fmla="*/ 206 h 1009"/>
                <a:gd name="T90" fmla="*/ 108 w 973"/>
                <a:gd name="T91" fmla="*/ 200 h 1009"/>
                <a:gd name="T92" fmla="*/ 100 w 973"/>
                <a:gd name="T93" fmla="*/ 192 h 1009"/>
                <a:gd name="T94" fmla="*/ 95 w 973"/>
                <a:gd name="T95" fmla="*/ 182 h 1009"/>
                <a:gd name="T96" fmla="*/ 90 w 973"/>
                <a:gd name="T97" fmla="*/ 169 h 1009"/>
                <a:gd name="T98" fmla="*/ 86 w 973"/>
                <a:gd name="T99" fmla="*/ 153 h 1009"/>
                <a:gd name="T100" fmla="*/ 83 w 973"/>
                <a:gd name="T101" fmla="*/ 153 h 1009"/>
                <a:gd name="T102" fmla="*/ 80 w 973"/>
                <a:gd name="T103" fmla="*/ 153 h 1009"/>
                <a:gd name="T104" fmla="*/ 76 w 973"/>
                <a:gd name="T105" fmla="*/ 153 h 1009"/>
                <a:gd name="T106" fmla="*/ 73 w 973"/>
                <a:gd name="T107" fmla="*/ 153 h 1009"/>
                <a:gd name="T108" fmla="*/ 70 w 973"/>
                <a:gd name="T109" fmla="*/ 153 h 1009"/>
                <a:gd name="T110" fmla="*/ 67 w 973"/>
                <a:gd name="T111" fmla="*/ 153 h 1009"/>
                <a:gd name="T112" fmla="*/ 64 w 973"/>
                <a:gd name="T113" fmla="*/ 152 h 1009"/>
                <a:gd name="T114" fmla="*/ 62 w 973"/>
                <a:gd name="T115" fmla="*/ 152 h 100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973"/>
                <a:gd name="T175" fmla="*/ 0 h 1009"/>
                <a:gd name="T176" fmla="*/ 973 w 973"/>
                <a:gd name="T177" fmla="*/ 1009 h 1009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973" h="1009">
                  <a:moveTo>
                    <a:pt x="246" y="608"/>
                  </a:moveTo>
                  <a:lnTo>
                    <a:pt x="128" y="574"/>
                  </a:lnTo>
                  <a:lnTo>
                    <a:pt x="54" y="514"/>
                  </a:lnTo>
                  <a:lnTo>
                    <a:pt x="15" y="433"/>
                  </a:lnTo>
                  <a:lnTo>
                    <a:pt x="0" y="341"/>
                  </a:lnTo>
                  <a:lnTo>
                    <a:pt x="5" y="244"/>
                  </a:lnTo>
                  <a:lnTo>
                    <a:pt x="20" y="152"/>
                  </a:lnTo>
                  <a:lnTo>
                    <a:pt x="39" y="69"/>
                  </a:lnTo>
                  <a:lnTo>
                    <a:pt x="52" y="0"/>
                  </a:lnTo>
                  <a:lnTo>
                    <a:pt x="81" y="13"/>
                  </a:lnTo>
                  <a:lnTo>
                    <a:pt x="107" y="24"/>
                  </a:lnTo>
                  <a:lnTo>
                    <a:pt x="136" y="35"/>
                  </a:lnTo>
                  <a:lnTo>
                    <a:pt x="165" y="39"/>
                  </a:lnTo>
                  <a:lnTo>
                    <a:pt x="193" y="48"/>
                  </a:lnTo>
                  <a:lnTo>
                    <a:pt x="225" y="52"/>
                  </a:lnTo>
                  <a:lnTo>
                    <a:pt x="253" y="56"/>
                  </a:lnTo>
                  <a:lnTo>
                    <a:pt x="283" y="58"/>
                  </a:lnTo>
                  <a:lnTo>
                    <a:pt x="332" y="58"/>
                  </a:lnTo>
                  <a:lnTo>
                    <a:pt x="382" y="58"/>
                  </a:lnTo>
                  <a:lnTo>
                    <a:pt x="431" y="56"/>
                  </a:lnTo>
                  <a:lnTo>
                    <a:pt x="478" y="50"/>
                  </a:lnTo>
                  <a:lnTo>
                    <a:pt x="529" y="45"/>
                  </a:lnTo>
                  <a:lnTo>
                    <a:pt x="576" y="39"/>
                  </a:lnTo>
                  <a:lnTo>
                    <a:pt x="623" y="37"/>
                  </a:lnTo>
                  <a:lnTo>
                    <a:pt x="667" y="35"/>
                  </a:lnTo>
                  <a:lnTo>
                    <a:pt x="711" y="35"/>
                  </a:lnTo>
                  <a:lnTo>
                    <a:pt x="754" y="39"/>
                  </a:lnTo>
                  <a:lnTo>
                    <a:pt x="795" y="45"/>
                  </a:lnTo>
                  <a:lnTo>
                    <a:pt x="835" y="56"/>
                  </a:lnTo>
                  <a:lnTo>
                    <a:pt x="874" y="74"/>
                  </a:lnTo>
                  <a:lnTo>
                    <a:pt x="908" y="95"/>
                  </a:lnTo>
                  <a:lnTo>
                    <a:pt x="942" y="123"/>
                  </a:lnTo>
                  <a:lnTo>
                    <a:pt x="973" y="157"/>
                  </a:lnTo>
                  <a:lnTo>
                    <a:pt x="973" y="1009"/>
                  </a:lnTo>
                  <a:lnTo>
                    <a:pt x="921" y="969"/>
                  </a:lnTo>
                  <a:lnTo>
                    <a:pt x="868" y="938"/>
                  </a:lnTo>
                  <a:lnTo>
                    <a:pt x="816" y="914"/>
                  </a:lnTo>
                  <a:lnTo>
                    <a:pt x="764" y="898"/>
                  </a:lnTo>
                  <a:lnTo>
                    <a:pt x="714" y="885"/>
                  </a:lnTo>
                  <a:lnTo>
                    <a:pt x="667" y="878"/>
                  </a:lnTo>
                  <a:lnTo>
                    <a:pt x="620" y="870"/>
                  </a:lnTo>
                  <a:lnTo>
                    <a:pt x="576" y="861"/>
                  </a:lnTo>
                  <a:lnTo>
                    <a:pt x="536" y="851"/>
                  </a:lnTo>
                  <a:lnTo>
                    <a:pt x="497" y="840"/>
                  </a:lnTo>
                  <a:lnTo>
                    <a:pt x="461" y="822"/>
                  </a:lnTo>
                  <a:lnTo>
                    <a:pt x="429" y="799"/>
                  </a:lnTo>
                  <a:lnTo>
                    <a:pt x="400" y="767"/>
                  </a:lnTo>
                  <a:lnTo>
                    <a:pt x="377" y="728"/>
                  </a:lnTo>
                  <a:lnTo>
                    <a:pt x="358" y="675"/>
                  </a:lnTo>
                  <a:lnTo>
                    <a:pt x="343" y="611"/>
                  </a:lnTo>
                  <a:lnTo>
                    <a:pt x="330" y="611"/>
                  </a:lnTo>
                  <a:lnTo>
                    <a:pt x="317" y="611"/>
                  </a:lnTo>
                  <a:lnTo>
                    <a:pt x="303" y="611"/>
                  </a:lnTo>
                  <a:lnTo>
                    <a:pt x="290" y="611"/>
                  </a:lnTo>
                  <a:lnTo>
                    <a:pt x="279" y="611"/>
                  </a:lnTo>
                  <a:lnTo>
                    <a:pt x="266" y="611"/>
                  </a:lnTo>
                  <a:lnTo>
                    <a:pt x="256" y="608"/>
                  </a:lnTo>
                  <a:lnTo>
                    <a:pt x="246" y="608"/>
                  </a:lnTo>
                  <a:close/>
                </a:path>
              </a:pathLst>
            </a:custGeom>
            <a:solidFill>
              <a:srgbClr val="CC99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0" name="Freeform 18"/>
            <p:cNvSpPr>
              <a:spLocks/>
            </p:cNvSpPr>
            <p:nvPr/>
          </p:nvSpPr>
          <p:spPr bwMode="auto">
            <a:xfrm>
              <a:off x="2419" y="2883"/>
              <a:ext cx="210" cy="165"/>
            </a:xfrm>
            <a:custGeom>
              <a:avLst/>
              <a:gdLst>
                <a:gd name="T0" fmla="*/ 0 w 420"/>
                <a:gd name="T1" fmla="*/ 0 h 329"/>
                <a:gd name="T2" fmla="*/ 5 w 420"/>
                <a:gd name="T3" fmla="*/ 7 h 329"/>
                <a:gd name="T4" fmla="*/ 12 w 420"/>
                <a:gd name="T5" fmla="*/ 14 h 329"/>
                <a:gd name="T6" fmla="*/ 20 w 420"/>
                <a:gd name="T7" fmla="*/ 20 h 329"/>
                <a:gd name="T8" fmla="*/ 28 w 420"/>
                <a:gd name="T9" fmla="*/ 24 h 329"/>
                <a:gd name="T10" fmla="*/ 40 w 420"/>
                <a:gd name="T11" fmla="*/ 29 h 329"/>
                <a:gd name="T12" fmla="*/ 51 w 420"/>
                <a:gd name="T13" fmla="*/ 32 h 329"/>
                <a:gd name="T14" fmla="*/ 64 w 420"/>
                <a:gd name="T15" fmla="*/ 34 h 329"/>
                <a:gd name="T16" fmla="*/ 77 w 420"/>
                <a:gd name="T17" fmla="*/ 34 h 329"/>
                <a:gd name="T18" fmla="*/ 78 w 420"/>
                <a:gd name="T19" fmla="*/ 39 h 329"/>
                <a:gd name="T20" fmla="*/ 79 w 420"/>
                <a:gd name="T21" fmla="*/ 45 h 329"/>
                <a:gd name="T22" fmla="*/ 81 w 420"/>
                <a:gd name="T23" fmla="*/ 51 h 329"/>
                <a:gd name="T24" fmla="*/ 84 w 420"/>
                <a:gd name="T25" fmla="*/ 58 h 329"/>
                <a:gd name="T26" fmla="*/ 87 w 420"/>
                <a:gd name="T27" fmla="*/ 65 h 329"/>
                <a:gd name="T28" fmla="*/ 92 w 420"/>
                <a:gd name="T29" fmla="*/ 71 h 329"/>
                <a:gd name="T30" fmla="*/ 98 w 420"/>
                <a:gd name="T31" fmla="*/ 77 h 329"/>
                <a:gd name="T32" fmla="*/ 105 w 420"/>
                <a:gd name="T33" fmla="*/ 83 h 329"/>
                <a:gd name="T34" fmla="*/ 95 w 420"/>
                <a:gd name="T35" fmla="*/ 81 h 329"/>
                <a:gd name="T36" fmla="*/ 85 w 420"/>
                <a:gd name="T37" fmla="*/ 79 h 329"/>
                <a:gd name="T38" fmla="*/ 76 w 420"/>
                <a:gd name="T39" fmla="*/ 76 h 329"/>
                <a:gd name="T40" fmla="*/ 67 w 420"/>
                <a:gd name="T41" fmla="*/ 73 h 329"/>
                <a:gd name="T42" fmla="*/ 57 w 420"/>
                <a:gd name="T43" fmla="*/ 69 h 329"/>
                <a:gd name="T44" fmla="*/ 50 w 420"/>
                <a:gd name="T45" fmla="*/ 65 h 329"/>
                <a:gd name="T46" fmla="*/ 42 w 420"/>
                <a:gd name="T47" fmla="*/ 60 h 329"/>
                <a:gd name="T48" fmla="*/ 35 w 420"/>
                <a:gd name="T49" fmla="*/ 55 h 329"/>
                <a:gd name="T50" fmla="*/ 28 w 420"/>
                <a:gd name="T51" fmla="*/ 50 h 329"/>
                <a:gd name="T52" fmla="*/ 22 w 420"/>
                <a:gd name="T53" fmla="*/ 44 h 329"/>
                <a:gd name="T54" fmla="*/ 16 w 420"/>
                <a:gd name="T55" fmla="*/ 38 h 329"/>
                <a:gd name="T56" fmla="*/ 12 w 420"/>
                <a:gd name="T57" fmla="*/ 31 h 329"/>
                <a:gd name="T58" fmla="*/ 7 w 420"/>
                <a:gd name="T59" fmla="*/ 24 h 329"/>
                <a:gd name="T60" fmla="*/ 5 w 420"/>
                <a:gd name="T61" fmla="*/ 17 h 329"/>
                <a:gd name="T62" fmla="*/ 2 w 420"/>
                <a:gd name="T63" fmla="*/ 9 h 329"/>
                <a:gd name="T64" fmla="*/ 0 w 420"/>
                <a:gd name="T65" fmla="*/ 0 h 32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420"/>
                <a:gd name="T100" fmla="*/ 0 h 329"/>
                <a:gd name="T101" fmla="*/ 420 w 420"/>
                <a:gd name="T102" fmla="*/ 329 h 32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420" h="329">
                  <a:moveTo>
                    <a:pt x="0" y="0"/>
                  </a:moveTo>
                  <a:lnTo>
                    <a:pt x="20" y="28"/>
                  </a:lnTo>
                  <a:lnTo>
                    <a:pt x="47" y="55"/>
                  </a:lnTo>
                  <a:lnTo>
                    <a:pt x="77" y="79"/>
                  </a:lnTo>
                  <a:lnTo>
                    <a:pt x="114" y="96"/>
                  </a:lnTo>
                  <a:lnTo>
                    <a:pt x="159" y="115"/>
                  </a:lnTo>
                  <a:lnTo>
                    <a:pt x="203" y="126"/>
                  </a:lnTo>
                  <a:lnTo>
                    <a:pt x="255" y="133"/>
                  </a:lnTo>
                  <a:lnTo>
                    <a:pt x="308" y="133"/>
                  </a:lnTo>
                  <a:lnTo>
                    <a:pt x="311" y="154"/>
                  </a:lnTo>
                  <a:lnTo>
                    <a:pt x="315" y="180"/>
                  </a:lnTo>
                  <a:lnTo>
                    <a:pt x="324" y="204"/>
                  </a:lnTo>
                  <a:lnTo>
                    <a:pt x="334" y="229"/>
                  </a:lnTo>
                  <a:lnTo>
                    <a:pt x="347" y="259"/>
                  </a:lnTo>
                  <a:lnTo>
                    <a:pt x="368" y="282"/>
                  </a:lnTo>
                  <a:lnTo>
                    <a:pt x="392" y="308"/>
                  </a:lnTo>
                  <a:lnTo>
                    <a:pt x="420" y="329"/>
                  </a:lnTo>
                  <a:lnTo>
                    <a:pt x="379" y="321"/>
                  </a:lnTo>
                  <a:lnTo>
                    <a:pt x="339" y="314"/>
                  </a:lnTo>
                  <a:lnTo>
                    <a:pt x="302" y="304"/>
                  </a:lnTo>
                  <a:lnTo>
                    <a:pt x="266" y="291"/>
                  </a:lnTo>
                  <a:lnTo>
                    <a:pt x="229" y="274"/>
                  </a:lnTo>
                  <a:lnTo>
                    <a:pt x="198" y="259"/>
                  </a:lnTo>
                  <a:lnTo>
                    <a:pt x="167" y="240"/>
                  </a:lnTo>
                  <a:lnTo>
                    <a:pt x="137" y="220"/>
                  </a:lnTo>
                  <a:lnTo>
                    <a:pt x="112" y="199"/>
                  </a:lnTo>
                  <a:lnTo>
                    <a:pt x="86" y="175"/>
                  </a:lnTo>
                  <a:lnTo>
                    <a:pt x="64" y="152"/>
                  </a:lnTo>
                  <a:lnTo>
                    <a:pt x="47" y="122"/>
                  </a:lnTo>
                  <a:lnTo>
                    <a:pt x="30" y="96"/>
                  </a:lnTo>
                  <a:lnTo>
                    <a:pt x="17" y="65"/>
                  </a:lnTo>
                  <a:lnTo>
                    <a:pt x="7" y="3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2B2B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1" name="Freeform 19"/>
            <p:cNvSpPr>
              <a:spLocks/>
            </p:cNvSpPr>
            <p:nvPr/>
          </p:nvSpPr>
          <p:spPr bwMode="auto">
            <a:xfrm>
              <a:off x="2295" y="2648"/>
              <a:ext cx="449" cy="484"/>
            </a:xfrm>
            <a:custGeom>
              <a:avLst/>
              <a:gdLst>
                <a:gd name="T0" fmla="*/ 56 w 898"/>
                <a:gd name="T1" fmla="*/ 0 h 968"/>
                <a:gd name="T2" fmla="*/ 63 w 898"/>
                <a:gd name="T3" fmla="*/ 1 h 968"/>
                <a:gd name="T4" fmla="*/ 16 w 898"/>
                <a:gd name="T5" fmla="*/ 191 h 968"/>
                <a:gd name="T6" fmla="*/ 21 w 898"/>
                <a:gd name="T7" fmla="*/ 202 h 968"/>
                <a:gd name="T8" fmla="*/ 28 w 898"/>
                <a:gd name="T9" fmla="*/ 210 h 968"/>
                <a:gd name="T10" fmla="*/ 36 w 898"/>
                <a:gd name="T11" fmla="*/ 218 h 968"/>
                <a:gd name="T12" fmla="*/ 46 w 898"/>
                <a:gd name="T13" fmla="*/ 222 h 968"/>
                <a:gd name="T14" fmla="*/ 56 w 898"/>
                <a:gd name="T15" fmla="*/ 225 h 968"/>
                <a:gd name="T16" fmla="*/ 68 w 898"/>
                <a:gd name="T17" fmla="*/ 227 h 968"/>
                <a:gd name="T18" fmla="*/ 80 w 898"/>
                <a:gd name="T19" fmla="*/ 228 h 968"/>
                <a:gd name="T20" fmla="*/ 92 w 898"/>
                <a:gd name="T21" fmla="*/ 228 h 968"/>
                <a:gd name="T22" fmla="*/ 104 w 898"/>
                <a:gd name="T23" fmla="*/ 227 h 968"/>
                <a:gd name="T24" fmla="*/ 117 w 898"/>
                <a:gd name="T25" fmla="*/ 225 h 968"/>
                <a:gd name="T26" fmla="*/ 130 w 898"/>
                <a:gd name="T27" fmla="*/ 223 h 968"/>
                <a:gd name="T28" fmla="*/ 142 w 898"/>
                <a:gd name="T29" fmla="*/ 220 h 968"/>
                <a:gd name="T30" fmla="*/ 155 w 898"/>
                <a:gd name="T31" fmla="*/ 218 h 968"/>
                <a:gd name="T32" fmla="*/ 166 w 898"/>
                <a:gd name="T33" fmla="*/ 215 h 968"/>
                <a:gd name="T34" fmla="*/ 177 w 898"/>
                <a:gd name="T35" fmla="*/ 212 h 968"/>
                <a:gd name="T36" fmla="*/ 187 w 898"/>
                <a:gd name="T37" fmla="*/ 210 h 968"/>
                <a:gd name="T38" fmla="*/ 192 w 898"/>
                <a:gd name="T39" fmla="*/ 211 h 968"/>
                <a:gd name="T40" fmla="*/ 196 w 898"/>
                <a:gd name="T41" fmla="*/ 212 h 968"/>
                <a:gd name="T42" fmla="*/ 201 w 898"/>
                <a:gd name="T43" fmla="*/ 212 h 968"/>
                <a:gd name="T44" fmla="*/ 205 w 898"/>
                <a:gd name="T45" fmla="*/ 212 h 968"/>
                <a:gd name="T46" fmla="*/ 209 w 898"/>
                <a:gd name="T47" fmla="*/ 213 h 968"/>
                <a:gd name="T48" fmla="*/ 214 w 898"/>
                <a:gd name="T49" fmla="*/ 214 h 968"/>
                <a:gd name="T50" fmla="*/ 219 w 898"/>
                <a:gd name="T51" fmla="*/ 216 h 968"/>
                <a:gd name="T52" fmla="*/ 225 w 898"/>
                <a:gd name="T53" fmla="*/ 217 h 968"/>
                <a:gd name="T54" fmla="*/ 207 w 898"/>
                <a:gd name="T55" fmla="*/ 217 h 968"/>
                <a:gd name="T56" fmla="*/ 190 w 898"/>
                <a:gd name="T57" fmla="*/ 218 h 968"/>
                <a:gd name="T58" fmla="*/ 175 w 898"/>
                <a:gd name="T59" fmla="*/ 220 h 968"/>
                <a:gd name="T60" fmla="*/ 161 w 898"/>
                <a:gd name="T61" fmla="*/ 223 h 968"/>
                <a:gd name="T62" fmla="*/ 148 w 898"/>
                <a:gd name="T63" fmla="*/ 226 h 968"/>
                <a:gd name="T64" fmla="*/ 136 w 898"/>
                <a:gd name="T65" fmla="*/ 229 h 968"/>
                <a:gd name="T66" fmla="*/ 123 w 898"/>
                <a:gd name="T67" fmla="*/ 233 h 968"/>
                <a:gd name="T68" fmla="*/ 112 w 898"/>
                <a:gd name="T69" fmla="*/ 236 h 968"/>
                <a:gd name="T70" fmla="*/ 100 w 898"/>
                <a:gd name="T71" fmla="*/ 238 h 968"/>
                <a:gd name="T72" fmla="*/ 88 w 898"/>
                <a:gd name="T73" fmla="*/ 241 h 968"/>
                <a:gd name="T74" fmla="*/ 76 w 898"/>
                <a:gd name="T75" fmla="*/ 242 h 968"/>
                <a:gd name="T76" fmla="*/ 62 w 898"/>
                <a:gd name="T77" fmla="*/ 242 h 968"/>
                <a:gd name="T78" fmla="*/ 49 w 898"/>
                <a:gd name="T79" fmla="*/ 242 h 968"/>
                <a:gd name="T80" fmla="*/ 34 w 898"/>
                <a:gd name="T81" fmla="*/ 239 h 968"/>
                <a:gd name="T82" fmla="*/ 18 w 898"/>
                <a:gd name="T83" fmla="*/ 235 h 968"/>
                <a:gd name="T84" fmla="*/ 0 w 898"/>
                <a:gd name="T85" fmla="*/ 228 h 968"/>
                <a:gd name="T86" fmla="*/ 56 w 898"/>
                <a:gd name="T87" fmla="*/ 0 h 968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898"/>
                <a:gd name="T133" fmla="*/ 0 h 968"/>
                <a:gd name="T134" fmla="*/ 898 w 898"/>
                <a:gd name="T135" fmla="*/ 968 h 968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898" h="968">
                  <a:moveTo>
                    <a:pt x="225" y="0"/>
                  </a:moveTo>
                  <a:lnTo>
                    <a:pt x="251" y="4"/>
                  </a:lnTo>
                  <a:lnTo>
                    <a:pt x="63" y="764"/>
                  </a:lnTo>
                  <a:lnTo>
                    <a:pt x="84" y="805"/>
                  </a:lnTo>
                  <a:lnTo>
                    <a:pt x="112" y="839"/>
                  </a:lnTo>
                  <a:lnTo>
                    <a:pt x="144" y="869"/>
                  </a:lnTo>
                  <a:lnTo>
                    <a:pt x="183" y="887"/>
                  </a:lnTo>
                  <a:lnTo>
                    <a:pt x="225" y="899"/>
                  </a:lnTo>
                  <a:lnTo>
                    <a:pt x="270" y="908"/>
                  </a:lnTo>
                  <a:lnTo>
                    <a:pt x="317" y="912"/>
                  </a:lnTo>
                  <a:lnTo>
                    <a:pt x="367" y="910"/>
                  </a:lnTo>
                  <a:lnTo>
                    <a:pt x="416" y="905"/>
                  </a:lnTo>
                  <a:lnTo>
                    <a:pt x="468" y="899"/>
                  </a:lnTo>
                  <a:lnTo>
                    <a:pt x="519" y="890"/>
                  </a:lnTo>
                  <a:lnTo>
                    <a:pt x="568" y="879"/>
                  </a:lnTo>
                  <a:lnTo>
                    <a:pt x="618" y="869"/>
                  </a:lnTo>
                  <a:lnTo>
                    <a:pt x="662" y="858"/>
                  </a:lnTo>
                  <a:lnTo>
                    <a:pt x="707" y="848"/>
                  </a:lnTo>
                  <a:lnTo>
                    <a:pt x="746" y="839"/>
                  </a:lnTo>
                  <a:lnTo>
                    <a:pt x="765" y="843"/>
                  </a:lnTo>
                  <a:lnTo>
                    <a:pt x="783" y="845"/>
                  </a:lnTo>
                  <a:lnTo>
                    <a:pt x="801" y="845"/>
                  </a:lnTo>
                  <a:lnTo>
                    <a:pt x="819" y="848"/>
                  </a:lnTo>
                  <a:lnTo>
                    <a:pt x="835" y="852"/>
                  </a:lnTo>
                  <a:lnTo>
                    <a:pt x="853" y="856"/>
                  </a:lnTo>
                  <a:lnTo>
                    <a:pt x="874" y="861"/>
                  </a:lnTo>
                  <a:lnTo>
                    <a:pt x="898" y="865"/>
                  </a:lnTo>
                  <a:lnTo>
                    <a:pt x="827" y="865"/>
                  </a:lnTo>
                  <a:lnTo>
                    <a:pt x="759" y="871"/>
                  </a:lnTo>
                  <a:lnTo>
                    <a:pt x="699" y="879"/>
                  </a:lnTo>
                  <a:lnTo>
                    <a:pt x="644" y="890"/>
                  </a:lnTo>
                  <a:lnTo>
                    <a:pt x="592" y="903"/>
                  </a:lnTo>
                  <a:lnTo>
                    <a:pt x="542" y="916"/>
                  </a:lnTo>
                  <a:lnTo>
                    <a:pt x="492" y="929"/>
                  </a:lnTo>
                  <a:lnTo>
                    <a:pt x="445" y="942"/>
                  </a:lnTo>
                  <a:lnTo>
                    <a:pt x="397" y="952"/>
                  </a:lnTo>
                  <a:lnTo>
                    <a:pt x="350" y="963"/>
                  </a:lnTo>
                  <a:lnTo>
                    <a:pt x="301" y="968"/>
                  </a:lnTo>
                  <a:lnTo>
                    <a:pt x="249" y="968"/>
                  </a:lnTo>
                  <a:lnTo>
                    <a:pt x="194" y="965"/>
                  </a:lnTo>
                  <a:lnTo>
                    <a:pt x="134" y="955"/>
                  </a:lnTo>
                  <a:lnTo>
                    <a:pt x="71" y="937"/>
                  </a:lnTo>
                  <a:lnTo>
                    <a:pt x="0" y="912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2" name="Freeform 20"/>
            <p:cNvSpPr>
              <a:spLocks/>
            </p:cNvSpPr>
            <p:nvPr/>
          </p:nvSpPr>
          <p:spPr bwMode="auto">
            <a:xfrm>
              <a:off x="2911" y="2633"/>
              <a:ext cx="157" cy="509"/>
            </a:xfrm>
            <a:custGeom>
              <a:avLst/>
              <a:gdLst>
                <a:gd name="T0" fmla="*/ 0 w 315"/>
                <a:gd name="T1" fmla="*/ 42 h 1019"/>
                <a:gd name="T2" fmla="*/ 12 w 315"/>
                <a:gd name="T3" fmla="*/ 31 h 1019"/>
                <a:gd name="T4" fmla="*/ 23 w 315"/>
                <a:gd name="T5" fmla="*/ 22 h 1019"/>
                <a:gd name="T6" fmla="*/ 34 w 315"/>
                <a:gd name="T7" fmla="*/ 15 h 1019"/>
                <a:gd name="T8" fmla="*/ 44 w 315"/>
                <a:gd name="T9" fmla="*/ 9 h 1019"/>
                <a:gd name="T10" fmla="*/ 53 w 315"/>
                <a:gd name="T11" fmla="*/ 5 h 1019"/>
                <a:gd name="T12" fmla="*/ 62 w 315"/>
                <a:gd name="T13" fmla="*/ 2 h 1019"/>
                <a:gd name="T14" fmla="*/ 70 w 315"/>
                <a:gd name="T15" fmla="*/ 1 h 1019"/>
                <a:gd name="T16" fmla="*/ 78 w 315"/>
                <a:gd name="T17" fmla="*/ 0 h 1019"/>
                <a:gd name="T18" fmla="*/ 78 w 315"/>
                <a:gd name="T19" fmla="*/ 219 h 1019"/>
                <a:gd name="T20" fmla="*/ 69 w 315"/>
                <a:gd name="T21" fmla="*/ 220 h 1019"/>
                <a:gd name="T22" fmla="*/ 60 w 315"/>
                <a:gd name="T23" fmla="*/ 222 h 1019"/>
                <a:gd name="T24" fmla="*/ 50 w 315"/>
                <a:gd name="T25" fmla="*/ 226 h 1019"/>
                <a:gd name="T26" fmla="*/ 40 w 315"/>
                <a:gd name="T27" fmla="*/ 229 h 1019"/>
                <a:gd name="T28" fmla="*/ 31 w 315"/>
                <a:gd name="T29" fmla="*/ 233 h 1019"/>
                <a:gd name="T30" fmla="*/ 20 w 315"/>
                <a:gd name="T31" fmla="*/ 239 h 1019"/>
                <a:gd name="T32" fmla="*/ 10 w 315"/>
                <a:gd name="T33" fmla="*/ 246 h 1019"/>
                <a:gd name="T34" fmla="*/ 0 w 315"/>
                <a:gd name="T35" fmla="*/ 254 h 1019"/>
                <a:gd name="T36" fmla="*/ 0 w 315"/>
                <a:gd name="T37" fmla="*/ 42 h 101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315"/>
                <a:gd name="T58" fmla="*/ 0 h 1019"/>
                <a:gd name="T59" fmla="*/ 315 w 315"/>
                <a:gd name="T60" fmla="*/ 1019 h 1019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315" h="1019">
                  <a:moveTo>
                    <a:pt x="0" y="171"/>
                  </a:moveTo>
                  <a:lnTo>
                    <a:pt x="50" y="126"/>
                  </a:lnTo>
                  <a:lnTo>
                    <a:pt x="94" y="90"/>
                  </a:lnTo>
                  <a:lnTo>
                    <a:pt x="137" y="60"/>
                  </a:lnTo>
                  <a:lnTo>
                    <a:pt x="176" y="37"/>
                  </a:lnTo>
                  <a:lnTo>
                    <a:pt x="212" y="21"/>
                  </a:lnTo>
                  <a:lnTo>
                    <a:pt x="249" y="8"/>
                  </a:lnTo>
                  <a:lnTo>
                    <a:pt x="283" y="4"/>
                  </a:lnTo>
                  <a:lnTo>
                    <a:pt x="315" y="0"/>
                  </a:lnTo>
                  <a:lnTo>
                    <a:pt x="315" y="878"/>
                  </a:lnTo>
                  <a:lnTo>
                    <a:pt x="278" y="882"/>
                  </a:lnTo>
                  <a:lnTo>
                    <a:pt x="242" y="891"/>
                  </a:lnTo>
                  <a:lnTo>
                    <a:pt x="202" y="904"/>
                  </a:lnTo>
                  <a:lnTo>
                    <a:pt x="163" y="917"/>
                  </a:lnTo>
                  <a:lnTo>
                    <a:pt x="124" y="935"/>
                  </a:lnTo>
                  <a:lnTo>
                    <a:pt x="81" y="959"/>
                  </a:lnTo>
                  <a:lnTo>
                    <a:pt x="43" y="987"/>
                  </a:lnTo>
                  <a:lnTo>
                    <a:pt x="0" y="1019"/>
                  </a:lnTo>
                  <a:lnTo>
                    <a:pt x="0" y="171"/>
                  </a:lnTo>
                  <a:close/>
                </a:path>
              </a:pathLst>
            </a:custGeom>
            <a:solidFill>
              <a:srgbClr val="E5E5E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3" name="Freeform 21"/>
            <p:cNvSpPr>
              <a:spLocks/>
            </p:cNvSpPr>
            <p:nvPr/>
          </p:nvSpPr>
          <p:spPr bwMode="auto">
            <a:xfrm>
              <a:off x="2413" y="2630"/>
              <a:ext cx="142" cy="304"/>
            </a:xfrm>
            <a:custGeom>
              <a:avLst/>
              <a:gdLst>
                <a:gd name="T0" fmla="*/ 71 w 283"/>
                <a:gd name="T1" fmla="*/ 14 h 608"/>
                <a:gd name="T2" fmla="*/ 64 w 283"/>
                <a:gd name="T3" fmla="*/ 14 h 608"/>
                <a:gd name="T4" fmla="*/ 57 w 283"/>
                <a:gd name="T5" fmla="*/ 13 h 608"/>
                <a:gd name="T6" fmla="*/ 49 w 283"/>
                <a:gd name="T7" fmla="*/ 12 h 608"/>
                <a:gd name="T8" fmla="*/ 42 w 283"/>
                <a:gd name="T9" fmla="*/ 10 h 608"/>
                <a:gd name="T10" fmla="*/ 34 w 283"/>
                <a:gd name="T11" fmla="*/ 9 h 608"/>
                <a:gd name="T12" fmla="*/ 27 w 283"/>
                <a:gd name="T13" fmla="*/ 6 h 608"/>
                <a:gd name="T14" fmla="*/ 21 w 283"/>
                <a:gd name="T15" fmla="*/ 3 h 608"/>
                <a:gd name="T16" fmla="*/ 13 w 283"/>
                <a:gd name="T17" fmla="*/ 0 h 608"/>
                <a:gd name="T18" fmla="*/ 10 w 283"/>
                <a:gd name="T19" fmla="*/ 18 h 608"/>
                <a:gd name="T20" fmla="*/ 5 w 283"/>
                <a:gd name="T21" fmla="*/ 38 h 608"/>
                <a:gd name="T22" fmla="*/ 2 w 283"/>
                <a:gd name="T23" fmla="*/ 61 h 608"/>
                <a:gd name="T24" fmla="*/ 0 w 283"/>
                <a:gd name="T25" fmla="*/ 85 h 608"/>
                <a:gd name="T26" fmla="*/ 4 w 283"/>
                <a:gd name="T27" fmla="*/ 108 h 608"/>
                <a:gd name="T28" fmla="*/ 14 w 283"/>
                <a:gd name="T29" fmla="*/ 129 h 608"/>
                <a:gd name="T30" fmla="*/ 32 w 283"/>
                <a:gd name="T31" fmla="*/ 144 h 608"/>
                <a:gd name="T32" fmla="*/ 62 w 283"/>
                <a:gd name="T33" fmla="*/ 152 h 608"/>
                <a:gd name="T34" fmla="*/ 71 w 283"/>
                <a:gd name="T35" fmla="*/ 14 h 60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83"/>
                <a:gd name="T55" fmla="*/ 0 h 608"/>
                <a:gd name="T56" fmla="*/ 283 w 283"/>
                <a:gd name="T57" fmla="*/ 608 h 60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83" h="608">
                  <a:moveTo>
                    <a:pt x="283" y="58"/>
                  </a:moveTo>
                  <a:lnTo>
                    <a:pt x="253" y="56"/>
                  </a:lnTo>
                  <a:lnTo>
                    <a:pt x="225" y="52"/>
                  </a:lnTo>
                  <a:lnTo>
                    <a:pt x="193" y="48"/>
                  </a:lnTo>
                  <a:lnTo>
                    <a:pt x="165" y="39"/>
                  </a:lnTo>
                  <a:lnTo>
                    <a:pt x="136" y="35"/>
                  </a:lnTo>
                  <a:lnTo>
                    <a:pt x="107" y="24"/>
                  </a:lnTo>
                  <a:lnTo>
                    <a:pt x="81" y="13"/>
                  </a:lnTo>
                  <a:lnTo>
                    <a:pt x="52" y="0"/>
                  </a:lnTo>
                  <a:lnTo>
                    <a:pt x="39" y="69"/>
                  </a:lnTo>
                  <a:lnTo>
                    <a:pt x="20" y="152"/>
                  </a:lnTo>
                  <a:lnTo>
                    <a:pt x="5" y="244"/>
                  </a:lnTo>
                  <a:lnTo>
                    <a:pt x="0" y="341"/>
                  </a:lnTo>
                  <a:lnTo>
                    <a:pt x="15" y="433"/>
                  </a:lnTo>
                  <a:lnTo>
                    <a:pt x="54" y="514"/>
                  </a:lnTo>
                  <a:lnTo>
                    <a:pt x="128" y="574"/>
                  </a:lnTo>
                  <a:lnTo>
                    <a:pt x="246" y="608"/>
                  </a:lnTo>
                  <a:lnTo>
                    <a:pt x="283" y="58"/>
                  </a:lnTo>
                  <a:close/>
                </a:path>
              </a:pathLst>
            </a:custGeom>
            <a:solidFill>
              <a:srgbClr val="E5E5E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4" name="Freeform 22"/>
            <p:cNvSpPr>
              <a:spLocks/>
            </p:cNvSpPr>
            <p:nvPr/>
          </p:nvSpPr>
          <p:spPr bwMode="auto">
            <a:xfrm>
              <a:off x="2341" y="2786"/>
              <a:ext cx="314" cy="306"/>
            </a:xfrm>
            <a:custGeom>
              <a:avLst/>
              <a:gdLst>
                <a:gd name="T0" fmla="*/ 30 w 629"/>
                <a:gd name="T1" fmla="*/ 0 h 611"/>
                <a:gd name="T2" fmla="*/ 28 w 629"/>
                <a:gd name="T3" fmla="*/ 10 h 611"/>
                <a:gd name="T4" fmla="*/ 24 w 629"/>
                <a:gd name="T5" fmla="*/ 25 h 611"/>
                <a:gd name="T6" fmla="*/ 19 w 629"/>
                <a:gd name="T7" fmla="*/ 45 h 611"/>
                <a:gd name="T8" fmla="*/ 13 w 629"/>
                <a:gd name="T9" fmla="*/ 67 h 611"/>
                <a:gd name="T10" fmla="*/ 8 w 629"/>
                <a:gd name="T11" fmla="*/ 87 h 611"/>
                <a:gd name="T12" fmla="*/ 4 w 629"/>
                <a:gd name="T13" fmla="*/ 105 h 611"/>
                <a:gd name="T14" fmla="*/ 1 w 629"/>
                <a:gd name="T15" fmla="*/ 117 h 611"/>
                <a:gd name="T16" fmla="*/ 0 w 629"/>
                <a:gd name="T17" fmla="*/ 122 h 611"/>
                <a:gd name="T18" fmla="*/ 5 w 629"/>
                <a:gd name="T19" fmla="*/ 131 h 611"/>
                <a:gd name="T20" fmla="*/ 12 w 629"/>
                <a:gd name="T21" fmla="*/ 139 h 611"/>
                <a:gd name="T22" fmla="*/ 21 w 629"/>
                <a:gd name="T23" fmla="*/ 145 h 611"/>
                <a:gd name="T24" fmla="*/ 31 w 629"/>
                <a:gd name="T25" fmla="*/ 149 h 611"/>
                <a:gd name="T26" fmla="*/ 42 w 629"/>
                <a:gd name="T27" fmla="*/ 152 h 611"/>
                <a:gd name="T28" fmla="*/ 54 w 629"/>
                <a:gd name="T29" fmla="*/ 153 h 611"/>
                <a:gd name="T30" fmla="*/ 66 w 629"/>
                <a:gd name="T31" fmla="*/ 153 h 611"/>
                <a:gd name="T32" fmla="*/ 78 w 629"/>
                <a:gd name="T33" fmla="*/ 152 h 611"/>
                <a:gd name="T34" fmla="*/ 92 w 629"/>
                <a:gd name="T35" fmla="*/ 151 h 611"/>
                <a:gd name="T36" fmla="*/ 104 w 629"/>
                <a:gd name="T37" fmla="*/ 149 h 611"/>
                <a:gd name="T38" fmla="*/ 116 w 629"/>
                <a:gd name="T39" fmla="*/ 147 h 611"/>
                <a:gd name="T40" fmla="*/ 126 w 629"/>
                <a:gd name="T41" fmla="*/ 144 h 611"/>
                <a:gd name="T42" fmla="*/ 137 w 629"/>
                <a:gd name="T43" fmla="*/ 143 h 611"/>
                <a:gd name="T44" fmla="*/ 145 w 629"/>
                <a:gd name="T45" fmla="*/ 141 h 611"/>
                <a:gd name="T46" fmla="*/ 152 w 629"/>
                <a:gd name="T47" fmla="*/ 140 h 611"/>
                <a:gd name="T48" fmla="*/ 157 w 629"/>
                <a:gd name="T49" fmla="*/ 139 h 611"/>
                <a:gd name="T50" fmla="*/ 142 w 629"/>
                <a:gd name="T51" fmla="*/ 137 h 611"/>
                <a:gd name="T52" fmla="*/ 127 w 629"/>
                <a:gd name="T53" fmla="*/ 135 h 611"/>
                <a:gd name="T54" fmla="*/ 114 w 629"/>
                <a:gd name="T55" fmla="*/ 131 h 611"/>
                <a:gd name="T56" fmla="*/ 101 w 629"/>
                <a:gd name="T57" fmla="*/ 127 h 611"/>
                <a:gd name="T58" fmla="*/ 89 w 629"/>
                <a:gd name="T59" fmla="*/ 122 h 611"/>
                <a:gd name="T60" fmla="*/ 78 w 629"/>
                <a:gd name="T61" fmla="*/ 116 h 611"/>
                <a:gd name="T62" fmla="*/ 68 w 629"/>
                <a:gd name="T63" fmla="*/ 110 h 611"/>
                <a:gd name="T64" fmla="*/ 59 w 629"/>
                <a:gd name="T65" fmla="*/ 102 h 611"/>
                <a:gd name="T66" fmla="*/ 51 w 629"/>
                <a:gd name="T67" fmla="*/ 94 h 611"/>
                <a:gd name="T68" fmla="*/ 44 w 629"/>
                <a:gd name="T69" fmla="*/ 84 h 611"/>
                <a:gd name="T70" fmla="*/ 39 w 629"/>
                <a:gd name="T71" fmla="*/ 73 h 611"/>
                <a:gd name="T72" fmla="*/ 34 w 629"/>
                <a:gd name="T73" fmla="*/ 61 h 611"/>
                <a:gd name="T74" fmla="*/ 31 w 629"/>
                <a:gd name="T75" fmla="*/ 48 h 611"/>
                <a:gd name="T76" fmla="*/ 29 w 629"/>
                <a:gd name="T77" fmla="*/ 33 h 611"/>
                <a:gd name="T78" fmla="*/ 29 w 629"/>
                <a:gd name="T79" fmla="*/ 18 h 611"/>
                <a:gd name="T80" fmla="*/ 30 w 629"/>
                <a:gd name="T81" fmla="*/ 0 h 611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629"/>
                <a:gd name="T124" fmla="*/ 0 h 611"/>
                <a:gd name="T125" fmla="*/ 629 w 629"/>
                <a:gd name="T126" fmla="*/ 611 h 611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629" h="611">
                  <a:moveTo>
                    <a:pt x="121" y="0"/>
                  </a:moveTo>
                  <a:lnTo>
                    <a:pt x="113" y="38"/>
                  </a:lnTo>
                  <a:lnTo>
                    <a:pt x="98" y="100"/>
                  </a:lnTo>
                  <a:lnTo>
                    <a:pt x="77" y="179"/>
                  </a:lnTo>
                  <a:lnTo>
                    <a:pt x="55" y="265"/>
                  </a:lnTo>
                  <a:lnTo>
                    <a:pt x="34" y="347"/>
                  </a:lnTo>
                  <a:lnTo>
                    <a:pt x="17" y="417"/>
                  </a:lnTo>
                  <a:lnTo>
                    <a:pt x="6" y="467"/>
                  </a:lnTo>
                  <a:lnTo>
                    <a:pt x="0" y="486"/>
                  </a:lnTo>
                  <a:lnTo>
                    <a:pt x="21" y="524"/>
                  </a:lnTo>
                  <a:lnTo>
                    <a:pt x="51" y="556"/>
                  </a:lnTo>
                  <a:lnTo>
                    <a:pt x="85" y="580"/>
                  </a:lnTo>
                  <a:lnTo>
                    <a:pt x="124" y="595"/>
                  </a:lnTo>
                  <a:lnTo>
                    <a:pt x="169" y="606"/>
                  </a:lnTo>
                  <a:lnTo>
                    <a:pt x="216" y="611"/>
                  </a:lnTo>
                  <a:lnTo>
                    <a:pt x="265" y="611"/>
                  </a:lnTo>
                  <a:lnTo>
                    <a:pt x="315" y="608"/>
                  </a:lnTo>
                  <a:lnTo>
                    <a:pt x="368" y="603"/>
                  </a:lnTo>
                  <a:lnTo>
                    <a:pt x="417" y="595"/>
                  </a:lnTo>
                  <a:lnTo>
                    <a:pt x="464" y="587"/>
                  </a:lnTo>
                  <a:lnTo>
                    <a:pt x="506" y="576"/>
                  </a:lnTo>
                  <a:lnTo>
                    <a:pt x="548" y="569"/>
                  </a:lnTo>
                  <a:lnTo>
                    <a:pt x="582" y="563"/>
                  </a:lnTo>
                  <a:lnTo>
                    <a:pt x="608" y="559"/>
                  </a:lnTo>
                  <a:lnTo>
                    <a:pt x="629" y="556"/>
                  </a:lnTo>
                  <a:lnTo>
                    <a:pt x="569" y="548"/>
                  </a:lnTo>
                  <a:lnTo>
                    <a:pt x="511" y="537"/>
                  </a:lnTo>
                  <a:lnTo>
                    <a:pt x="456" y="524"/>
                  </a:lnTo>
                  <a:lnTo>
                    <a:pt x="404" y="506"/>
                  </a:lnTo>
                  <a:lnTo>
                    <a:pt x="357" y="488"/>
                  </a:lnTo>
                  <a:lnTo>
                    <a:pt x="312" y="464"/>
                  </a:lnTo>
                  <a:lnTo>
                    <a:pt x="273" y="438"/>
                  </a:lnTo>
                  <a:lnTo>
                    <a:pt x="239" y="407"/>
                  </a:lnTo>
                  <a:lnTo>
                    <a:pt x="205" y="373"/>
                  </a:lnTo>
                  <a:lnTo>
                    <a:pt x="179" y="334"/>
                  </a:lnTo>
                  <a:lnTo>
                    <a:pt x="158" y="291"/>
                  </a:lnTo>
                  <a:lnTo>
                    <a:pt x="139" y="242"/>
                  </a:lnTo>
                  <a:lnTo>
                    <a:pt x="126" y="189"/>
                  </a:lnTo>
                  <a:lnTo>
                    <a:pt x="118" y="132"/>
                  </a:lnTo>
                  <a:lnTo>
                    <a:pt x="118" y="69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791" name="Rectangle 23"/>
          <p:cNvSpPr>
            <a:spLocks noChangeArrowheads="1"/>
          </p:cNvSpPr>
          <p:nvPr/>
        </p:nvSpPr>
        <p:spPr bwMode="auto">
          <a:xfrm>
            <a:off x="3455988" y="2600325"/>
            <a:ext cx="31686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3200" b="1"/>
              <a:t>LUYỆN TẬP</a:t>
            </a:r>
          </a:p>
        </p:txBody>
      </p:sp>
      <p:sp>
        <p:nvSpPr>
          <p:cNvPr id="9223" name="Text Box 24"/>
          <p:cNvSpPr txBox="1">
            <a:spLocks noChangeArrowheads="1"/>
          </p:cNvSpPr>
          <p:nvPr/>
        </p:nvSpPr>
        <p:spPr bwMode="auto">
          <a:xfrm>
            <a:off x="3095625" y="5768975"/>
            <a:ext cx="3708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b="1"/>
          </a:p>
        </p:txBody>
      </p:sp>
      <p:pic>
        <p:nvPicPr>
          <p:cNvPr id="32793" name="Picture 25" descr="Hoa tims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24200" y="4572000"/>
            <a:ext cx="30480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5" name="Text Box 26"/>
          <p:cNvSpPr txBox="1">
            <a:spLocks noChangeArrowheads="1"/>
          </p:cNvSpPr>
          <p:nvPr/>
        </p:nvSpPr>
        <p:spPr bwMode="auto">
          <a:xfrm>
            <a:off x="503238" y="5768975"/>
            <a:ext cx="5762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b="1"/>
          </a:p>
        </p:txBody>
      </p:sp>
      <p:pic>
        <p:nvPicPr>
          <p:cNvPr id="9226" name="Picture 27" descr="Picture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0825" y="4797425"/>
            <a:ext cx="1527175" cy="1820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7" name="Text Box 28"/>
          <p:cNvSpPr txBox="1">
            <a:spLocks noChangeArrowheads="1"/>
          </p:cNvSpPr>
          <p:nvPr/>
        </p:nvSpPr>
        <p:spPr bwMode="auto">
          <a:xfrm>
            <a:off x="8280400" y="5842000"/>
            <a:ext cx="539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b="1"/>
          </a:p>
        </p:txBody>
      </p:sp>
      <p:pic>
        <p:nvPicPr>
          <p:cNvPr id="9228" name="Picture 29" descr="Picture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1499" flipH="1">
            <a:off x="7343775" y="4760913"/>
            <a:ext cx="1585913" cy="187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9" name="Text Box 30"/>
          <p:cNvSpPr txBox="1">
            <a:spLocks noChangeArrowheads="1"/>
          </p:cNvSpPr>
          <p:nvPr/>
        </p:nvSpPr>
        <p:spPr bwMode="auto">
          <a:xfrm>
            <a:off x="755650" y="800100"/>
            <a:ext cx="828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b="1"/>
          </a:p>
        </p:txBody>
      </p:sp>
      <p:pic>
        <p:nvPicPr>
          <p:cNvPr id="9230" name="Picture 31" descr="SPARKLES"/>
          <p:cNvPicPr>
            <a:picLocks noChangeAspect="1" noChangeArrowheads="1" noCrop="1"/>
          </p:cNvPicPr>
          <p:nvPr/>
        </p:nvPicPr>
        <p:blipFill>
          <a:blip r:embed="rId5">
            <a:grayscl/>
            <a:biLevel thresh="50000"/>
          </a:blip>
          <a:srcRect/>
          <a:stretch>
            <a:fillRect/>
          </a:stretch>
        </p:blipFill>
        <p:spPr bwMode="auto">
          <a:xfrm>
            <a:off x="5076825" y="3068638"/>
            <a:ext cx="1354138" cy="59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31" name="Picture 32" descr="SPARKLES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987675" y="2168525"/>
            <a:ext cx="13541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32" name="Picture 33" descr="SPARKLES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987675" y="3176588"/>
            <a:ext cx="13541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33" name="Picture 34" descr="SPARKLES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81600" y="3276600"/>
            <a:ext cx="13541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34" name="Picture 35" descr="SPARKLES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87338" y="549275"/>
            <a:ext cx="1677987" cy="298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35" name="Picture 36" descr="SPARKLES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705600" y="609600"/>
            <a:ext cx="1944688" cy="2484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36" name="Picture 37" descr="SPARKLES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87900" y="2205038"/>
            <a:ext cx="13541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37" name="Text Box 39"/>
          <p:cNvSpPr txBox="1">
            <a:spLocks noChangeArrowheads="1"/>
          </p:cNvSpPr>
          <p:nvPr/>
        </p:nvSpPr>
        <p:spPr bwMode="auto">
          <a:xfrm>
            <a:off x="2971800" y="609600"/>
            <a:ext cx="2819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4400" b="1">
                <a:solidFill>
                  <a:srgbClr val="0000FF"/>
                </a:solidFill>
              </a:rPr>
              <a:t>Toán</a:t>
            </a:r>
          </a:p>
        </p:txBody>
      </p:sp>
    </p:spTree>
  </p:cSld>
  <p:clrMapOvr>
    <a:masterClrMapping/>
  </p:clrMapOvr>
  <p:transition>
    <p:comb dir="vert"/>
    <p:sndAc>
      <p:stSnd loop="1">
        <p:snd r:embed="rId2" name="type.wav" builtIn="1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8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5000" fill="hold"/>
                                        <p:tgtEl>
                                          <p:spTgt spid="32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5000" fill="hold"/>
                                        <p:tgtEl>
                                          <p:spTgt spid="32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5" presetID="38" presetClass="entr" presetSubtype="0" accel="5000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91" grpId="0"/>
      <p:bldP spid="32791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229600" cy="990600"/>
          </a:xfrm>
        </p:spPr>
        <p:txBody>
          <a:bodyPr/>
          <a:lstStyle/>
          <a:p>
            <a:pPr algn="l" eaLnBrk="1" hangingPunct="1"/>
            <a:r>
              <a:rPr lang="en-US" sz="2800" b="1" smtClean="0">
                <a:solidFill>
                  <a:srgbClr val="FF00FF"/>
                </a:solidFill>
              </a:rPr>
              <a:t>THỰC HÀNH LUYỆN TẬP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95400"/>
            <a:ext cx="8991600" cy="5292725"/>
          </a:xfrm>
        </p:spPr>
        <p:txBody>
          <a:bodyPr/>
          <a:lstStyle/>
          <a:p>
            <a:pPr eaLnBrk="1" hangingPunct="1"/>
            <a:r>
              <a:rPr lang="en-US" sz="2600" b="1" i="1" u="sng" smtClean="0">
                <a:solidFill>
                  <a:srgbClr val="FF0000"/>
                </a:solidFill>
              </a:rPr>
              <a:t>Bài tập 1 :</a:t>
            </a:r>
          </a:p>
          <a:p>
            <a:pPr eaLnBrk="1" hangingPunct="1">
              <a:buFontTx/>
              <a:buNone/>
            </a:pPr>
            <a:r>
              <a:rPr lang="en-US" sz="2500" smtClean="0">
                <a:solidFill>
                  <a:srgbClr val="0000FF"/>
                </a:solidFill>
              </a:rPr>
              <a:t>Tổng của hai số là 333. Tỉ của hai số là 2/7. Tìm hai số đó.</a:t>
            </a:r>
          </a:p>
          <a:p>
            <a:pPr eaLnBrk="1" hangingPunct="1">
              <a:buFontTx/>
              <a:buNone/>
            </a:pPr>
            <a:r>
              <a:rPr lang="en-US" sz="2400" smtClean="0"/>
              <a:t>	</a:t>
            </a:r>
          </a:p>
          <a:p>
            <a:pPr eaLnBrk="1" hangingPunct="1">
              <a:buFontTx/>
              <a:buNone/>
            </a:pPr>
            <a:r>
              <a:rPr lang="en-US" sz="2400" b="1" i="1" u="sng" smtClean="0">
                <a:solidFill>
                  <a:srgbClr val="0000FF"/>
                </a:solidFill>
              </a:rPr>
              <a:t>Sơ đồ đoạn thẳng:</a:t>
            </a:r>
          </a:p>
          <a:p>
            <a:pPr eaLnBrk="1" hangingPunct="1">
              <a:buFontTx/>
              <a:buNone/>
            </a:pPr>
            <a:r>
              <a:rPr lang="en-US" sz="2400" smtClean="0"/>
              <a:t>		      </a:t>
            </a:r>
            <a:r>
              <a:rPr lang="en-US" sz="2400" smtClean="0">
                <a:solidFill>
                  <a:srgbClr val="FF0000"/>
                </a:solidFill>
              </a:rPr>
              <a:t>Số bé:</a:t>
            </a:r>
          </a:p>
          <a:p>
            <a:pPr eaLnBrk="1" hangingPunct="1">
              <a:buFontTx/>
              <a:buNone/>
            </a:pPr>
            <a:r>
              <a:rPr lang="en-US" sz="2400" smtClean="0"/>
              <a:t>	</a:t>
            </a:r>
          </a:p>
          <a:p>
            <a:pPr eaLnBrk="1" hangingPunct="1">
              <a:buFontTx/>
              <a:buNone/>
            </a:pPr>
            <a:r>
              <a:rPr lang="en-US" sz="2400" smtClean="0"/>
              <a:t>                 </a:t>
            </a:r>
            <a:r>
              <a:rPr lang="en-US" sz="2400" smtClean="0">
                <a:solidFill>
                  <a:srgbClr val="FF0000"/>
                </a:solidFill>
              </a:rPr>
              <a:t>Số lớn: </a:t>
            </a:r>
          </a:p>
          <a:p>
            <a:pPr algn="ctr" eaLnBrk="1" hangingPunct="1">
              <a:buFontTx/>
              <a:buNone/>
            </a:pPr>
            <a:r>
              <a:rPr lang="en-US" sz="1900" smtClean="0">
                <a:solidFill>
                  <a:srgbClr val="0000FF"/>
                </a:solidFill>
              </a:rPr>
              <a:t>Tổng số phần bằng nhau là:</a:t>
            </a:r>
          </a:p>
          <a:p>
            <a:pPr algn="ctr" eaLnBrk="1" hangingPunct="1">
              <a:buFontTx/>
              <a:buNone/>
            </a:pPr>
            <a:r>
              <a:rPr lang="en-US" sz="1900" smtClean="0">
                <a:solidFill>
                  <a:srgbClr val="FF0000"/>
                </a:solidFill>
              </a:rPr>
              <a:t>2 + 7 = 9 (phần)</a:t>
            </a:r>
          </a:p>
          <a:p>
            <a:pPr algn="ctr" eaLnBrk="1" hangingPunct="1">
              <a:buFontTx/>
              <a:buNone/>
            </a:pPr>
            <a:r>
              <a:rPr lang="en-US" sz="1900" smtClean="0">
                <a:solidFill>
                  <a:srgbClr val="0000FF"/>
                </a:solidFill>
              </a:rPr>
              <a:t>Số bé là:</a:t>
            </a:r>
          </a:p>
          <a:p>
            <a:pPr algn="ctr" eaLnBrk="1" hangingPunct="1">
              <a:buFontTx/>
              <a:buNone/>
            </a:pPr>
            <a:r>
              <a:rPr lang="en-US" sz="1900" smtClean="0">
                <a:solidFill>
                  <a:srgbClr val="FF0000"/>
                </a:solidFill>
              </a:rPr>
              <a:t>333 : 9 x 2 = 74 </a:t>
            </a:r>
          </a:p>
          <a:p>
            <a:pPr algn="ctr" eaLnBrk="1" hangingPunct="1">
              <a:buFontTx/>
              <a:buNone/>
            </a:pPr>
            <a:r>
              <a:rPr lang="en-US" sz="1900" smtClean="0">
                <a:solidFill>
                  <a:srgbClr val="0000FF"/>
                </a:solidFill>
              </a:rPr>
              <a:t>Số lớn là :</a:t>
            </a:r>
          </a:p>
          <a:p>
            <a:pPr algn="ctr" eaLnBrk="1" hangingPunct="1">
              <a:buFontTx/>
              <a:buNone/>
            </a:pPr>
            <a:r>
              <a:rPr lang="en-US" sz="1900" smtClean="0">
                <a:solidFill>
                  <a:srgbClr val="FF0000"/>
                </a:solidFill>
              </a:rPr>
              <a:t>333 : 9 x 7 = 259</a:t>
            </a:r>
          </a:p>
          <a:p>
            <a:pPr algn="ctr" eaLnBrk="1" hangingPunct="1">
              <a:buFontTx/>
              <a:buNone/>
            </a:pPr>
            <a:r>
              <a:rPr lang="en-US" sz="1900" b="1" u="sng" smtClean="0">
                <a:solidFill>
                  <a:srgbClr val="0000FF"/>
                </a:solidFill>
              </a:rPr>
              <a:t>Đáp số</a:t>
            </a:r>
            <a:r>
              <a:rPr lang="en-US" sz="1900" smtClean="0">
                <a:solidFill>
                  <a:srgbClr val="0000FF"/>
                </a:solidFill>
              </a:rPr>
              <a:t> :</a:t>
            </a:r>
            <a:r>
              <a:rPr lang="en-US" sz="1900" smtClean="0"/>
              <a:t> </a:t>
            </a:r>
            <a:r>
              <a:rPr lang="en-US" sz="1900" smtClean="0">
                <a:solidFill>
                  <a:srgbClr val="FF0000"/>
                </a:solidFill>
              </a:rPr>
              <a:t>số bé: 74; số lớn: 259</a:t>
            </a:r>
          </a:p>
          <a:p>
            <a:pPr algn="ctr" eaLnBrk="1" hangingPunct="1">
              <a:buFontTx/>
              <a:buNone/>
            </a:pPr>
            <a:endParaRPr lang="en-US" sz="2000" smtClean="0">
              <a:solidFill>
                <a:srgbClr val="FF0000"/>
              </a:solidFill>
            </a:endParaRPr>
          </a:p>
          <a:p>
            <a:pPr algn="ctr" eaLnBrk="1" hangingPunct="1">
              <a:buFontTx/>
              <a:buNone/>
            </a:pPr>
            <a:r>
              <a:rPr lang="en-US" sz="2400" smtClean="0">
                <a:solidFill>
                  <a:srgbClr val="FF0000"/>
                </a:solidFill>
              </a:rPr>
              <a:t>		</a:t>
            </a:r>
          </a:p>
        </p:txBody>
      </p:sp>
      <p:sp>
        <p:nvSpPr>
          <p:cNvPr id="10244" name="Text Box 8"/>
          <p:cNvSpPr txBox="1">
            <a:spLocks noChangeArrowheads="1"/>
          </p:cNvSpPr>
          <p:nvPr/>
        </p:nvSpPr>
        <p:spPr bwMode="auto">
          <a:xfrm>
            <a:off x="3048000" y="304800"/>
            <a:ext cx="2819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</a:rPr>
              <a:t>Toán</a:t>
            </a:r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228600" y="2209800"/>
            <a:ext cx="8229600" cy="636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500" u="sng">
                <a:solidFill>
                  <a:srgbClr val="FF00FF"/>
                </a:solidFill>
              </a:rPr>
              <a:t>Bài giải</a:t>
            </a:r>
          </a:p>
        </p:txBody>
      </p:sp>
      <p:sp>
        <p:nvSpPr>
          <p:cNvPr id="21514" name="Line 10"/>
          <p:cNvSpPr>
            <a:spLocks noChangeShapeType="1"/>
          </p:cNvSpPr>
          <p:nvPr/>
        </p:nvSpPr>
        <p:spPr bwMode="auto">
          <a:xfrm>
            <a:off x="2895600" y="3429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15" name="Line 11"/>
          <p:cNvSpPr>
            <a:spLocks noChangeShapeType="1"/>
          </p:cNvSpPr>
          <p:nvPr/>
        </p:nvSpPr>
        <p:spPr bwMode="auto">
          <a:xfrm>
            <a:off x="5346700" y="4267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16" name="Line 12"/>
          <p:cNvSpPr>
            <a:spLocks noChangeShapeType="1"/>
          </p:cNvSpPr>
          <p:nvPr/>
        </p:nvSpPr>
        <p:spPr bwMode="auto">
          <a:xfrm>
            <a:off x="4737100" y="4267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17" name="Line 13"/>
          <p:cNvSpPr>
            <a:spLocks noChangeShapeType="1"/>
          </p:cNvSpPr>
          <p:nvPr/>
        </p:nvSpPr>
        <p:spPr bwMode="auto">
          <a:xfrm>
            <a:off x="4114800" y="4267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18" name="Line 14"/>
          <p:cNvSpPr>
            <a:spLocks noChangeShapeType="1"/>
          </p:cNvSpPr>
          <p:nvPr/>
        </p:nvSpPr>
        <p:spPr bwMode="auto">
          <a:xfrm>
            <a:off x="3505200" y="4267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19" name="Line 15"/>
          <p:cNvSpPr>
            <a:spLocks noChangeShapeType="1"/>
          </p:cNvSpPr>
          <p:nvPr/>
        </p:nvSpPr>
        <p:spPr bwMode="auto">
          <a:xfrm>
            <a:off x="2895600" y="4267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20" name="Line 16"/>
          <p:cNvSpPr>
            <a:spLocks noChangeShapeType="1"/>
          </p:cNvSpPr>
          <p:nvPr/>
        </p:nvSpPr>
        <p:spPr bwMode="auto">
          <a:xfrm>
            <a:off x="3492500" y="3429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21" name="Line 17"/>
          <p:cNvSpPr>
            <a:spLocks noChangeShapeType="1"/>
          </p:cNvSpPr>
          <p:nvPr/>
        </p:nvSpPr>
        <p:spPr bwMode="auto">
          <a:xfrm>
            <a:off x="5956300" y="4267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22" name="Line 18"/>
          <p:cNvSpPr>
            <a:spLocks noChangeShapeType="1"/>
          </p:cNvSpPr>
          <p:nvPr/>
        </p:nvSpPr>
        <p:spPr bwMode="auto">
          <a:xfrm>
            <a:off x="6565900" y="4267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23" name="AutoShape 19"/>
          <p:cNvSpPr>
            <a:spLocks/>
          </p:cNvSpPr>
          <p:nvPr/>
        </p:nvSpPr>
        <p:spPr bwMode="auto">
          <a:xfrm rot="5400000">
            <a:off x="3429000" y="2667000"/>
            <a:ext cx="152400" cy="1219200"/>
          </a:xfrm>
          <a:prstGeom prst="lef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4" name="AutoShape 20"/>
          <p:cNvSpPr>
            <a:spLocks/>
          </p:cNvSpPr>
          <p:nvPr/>
        </p:nvSpPr>
        <p:spPr bwMode="auto">
          <a:xfrm rot="5400000">
            <a:off x="4914900" y="1943100"/>
            <a:ext cx="228600" cy="4267200"/>
          </a:xfrm>
          <a:prstGeom prst="leftBrace">
            <a:avLst>
              <a:gd name="adj1" fmla="val 24992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3352800" y="2781300"/>
            <a:ext cx="22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/>
              <a:t>?</a:t>
            </a:r>
          </a:p>
        </p:txBody>
      </p:sp>
      <p:sp>
        <p:nvSpPr>
          <p:cNvPr id="21527" name="Text Box 23"/>
          <p:cNvSpPr txBox="1">
            <a:spLocks noChangeArrowheads="1"/>
          </p:cNvSpPr>
          <p:nvPr/>
        </p:nvSpPr>
        <p:spPr bwMode="auto">
          <a:xfrm>
            <a:off x="4876800" y="3581400"/>
            <a:ext cx="22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/>
              <a:t>?</a:t>
            </a:r>
          </a:p>
        </p:txBody>
      </p:sp>
      <p:sp>
        <p:nvSpPr>
          <p:cNvPr id="21528" name="AutoShape 24"/>
          <p:cNvSpPr>
            <a:spLocks/>
          </p:cNvSpPr>
          <p:nvPr/>
        </p:nvSpPr>
        <p:spPr bwMode="auto">
          <a:xfrm>
            <a:off x="7467600" y="3251200"/>
            <a:ext cx="228600" cy="990600"/>
          </a:xfrm>
          <a:prstGeom prst="rightBrace">
            <a:avLst>
              <a:gd name="adj1" fmla="val 361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9" name="Text Box 25"/>
          <p:cNvSpPr txBox="1">
            <a:spLocks noChangeArrowheads="1"/>
          </p:cNvSpPr>
          <p:nvPr/>
        </p:nvSpPr>
        <p:spPr bwMode="auto">
          <a:xfrm>
            <a:off x="7696200" y="35052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333</a:t>
            </a:r>
          </a:p>
        </p:txBody>
      </p:sp>
      <p:pic>
        <p:nvPicPr>
          <p:cNvPr id="21531" name="Picture 27" descr="140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39000" y="6096000"/>
            <a:ext cx="70326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000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2000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2000"/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1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1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1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21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500"/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2" dur="2000"/>
                                        <p:tgtEl>
                                          <p:spTgt spid="21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5" dur="2000"/>
                                        <p:tgtEl>
                                          <p:spTgt spid="215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0" dur="500"/>
                                        <p:tgtEl>
                                          <p:spTgt spid="2150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3" dur="500"/>
                                        <p:tgtEl>
                                          <p:spTgt spid="2150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2150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2150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1507" grpId="0" build="p"/>
      <p:bldP spid="21513" grpId="0"/>
      <p:bldP spid="21514" grpId="0" animBg="1"/>
      <p:bldP spid="21515" grpId="0" animBg="1"/>
      <p:bldP spid="21516" grpId="0" animBg="1"/>
      <p:bldP spid="21517" grpId="0" animBg="1"/>
      <p:bldP spid="21518" grpId="0" animBg="1"/>
      <p:bldP spid="21519" grpId="0" animBg="1"/>
      <p:bldP spid="21520" grpId="0" animBg="1"/>
      <p:bldP spid="21521" grpId="0" animBg="1"/>
      <p:bldP spid="21522" grpId="0" animBg="1"/>
      <p:bldP spid="21523" grpId="0" animBg="1"/>
      <p:bldP spid="21524" grpId="0" animBg="1"/>
      <p:bldP spid="21526" grpId="0"/>
      <p:bldP spid="21527" grpId="0"/>
      <p:bldP spid="21528" grpId="0" animBg="1"/>
      <p:bldP spid="215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612900"/>
            <a:ext cx="8229600" cy="636588"/>
          </a:xfrm>
        </p:spPr>
        <p:txBody>
          <a:bodyPr/>
          <a:lstStyle/>
          <a:p>
            <a:pPr eaLnBrk="1" hangingPunct="1"/>
            <a:r>
              <a:rPr lang="en-US" sz="2800" b="1" u="sng" smtClean="0">
                <a:solidFill>
                  <a:srgbClr val="FF00FF"/>
                </a:solidFill>
              </a:rPr>
              <a:t>Bài giải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133600"/>
            <a:ext cx="9144000" cy="4724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smtClean="0"/>
              <a:t>			</a:t>
            </a:r>
            <a:r>
              <a:rPr lang="en-US" sz="2000" b="1" i="1" u="sng" smtClean="0">
                <a:solidFill>
                  <a:srgbClr val="0000FF"/>
                </a:solidFill>
              </a:rPr>
              <a:t>Sơ đồ đoạn thẳng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b="1" i="1" u="sng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smtClean="0"/>
              <a:t>	</a:t>
            </a:r>
            <a:r>
              <a:rPr lang="en-US" sz="2400" smtClean="0">
                <a:solidFill>
                  <a:srgbClr val="FF0000"/>
                </a:solidFill>
              </a:rPr>
              <a:t>Kho thứ nhất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smtClean="0"/>
              <a:t>	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solidFill>
                  <a:srgbClr val="FF0000"/>
                </a:solidFill>
              </a:rPr>
              <a:t>	Kho thứ hai:</a:t>
            </a:r>
            <a:r>
              <a:rPr lang="en-US" sz="2400" smtClean="0"/>
              <a:t> 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solidFill>
                  <a:srgbClr val="0000FF"/>
                </a:solidFill>
              </a:rPr>
              <a:t>Tổng số phần bằng nhau là: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solidFill>
                  <a:srgbClr val="FF0000"/>
                </a:solidFill>
              </a:rPr>
              <a:t>3 + 2 = 5 (phần)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solidFill>
                  <a:srgbClr val="0000FF"/>
                </a:solidFill>
              </a:rPr>
              <a:t>Số tấn thóc kho thứ nhất có là: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solidFill>
                  <a:srgbClr val="FF0000"/>
                </a:solidFill>
              </a:rPr>
              <a:t>125 : 5 x 3 = 75 (tấn) 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solidFill>
                  <a:srgbClr val="0000FF"/>
                </a:solidFill>
              </a:rPr>
              <a:t>Số tấn thóc kho thứ hai có là :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solidFill>
                  <a:srgbClr val="FF0000"/>
                </a:solidFill>
              </a:rPr>
              <a:t>125 : 5 x 2 = 50 (tấn)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en-US" sz="2400" smtClean="0"/>
              <a:t>					</a:t>
            </a:r>
            <a:r>
              <a:rPr lang="en-US" sz="2400" b="1" u="sng" smtClean="0">
                <a:solidFill>
                  <a:srgbClr val="0000FF"/>
                </a:solidFill>
              </a:rPr>
              <a:t>Đáp số</a:t>
            </a:r>
            <a:r>
              <a:rPr lang="en-US" sz="2400" smtClean="0">
                <a:solidFill>
                  <a:srgbClr val="0000FF"/>
                </a:solidFill>
              </a:rPr>
              <a:t>:</a:t>
            </a:r>
            <a:r>
              <a:rPr lang="en-US" sz="2400" smtClean="0"/>
              <a:t> </a:t>
            </a:r>
            <a:r>
              <a:rPr lang="en-US" sz="2400" smtClean="0">
                <a:solidFill>
                  <a:srgbClr val="FF0000"/>
                </a:solidFill>
              </a:rPr>
              <a:t>Kho thứ nhất : 75 (tấn)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en-US" sz="2400" smtClean="0">
                <a:solidFill>
                  <a:srgbClr val="FF0000"/>
                </a:solidFill>
              </a:rPr>
              <a:t>	        				   Kho thứ hai : 50 (tấn)</a:t>
            </a:r>
          </a:p>
        </p:txBody>
      </p:sp>
      <p:sp>
        <p:nvSpPr>
          <p:cNvPr id="23556" name="Line 4"/>
          <p:cNvSpPr>
            <a:spLocks noChangeShapeType="1"/>
          </p:cNvSpPr>
          <p:nvPr/>
        </p:nvSpPr>
        <p:spPr bwMode="auto">
          <a:xfrm>
            <a:off x="3962400" y="3048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3557" name="Line 5"/>
          <p:cNvSpPr>
            <a:spLocks noChangeShapeType="1"/>
          </p:cNvSpPr>
          <p:nvPr/>
        </p:nvSpPr>
        <p:spPr bwMode="auto">
          <a:xfrm>
            <a:off x="3352800" y="3657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3558" name="Line 6"/>
          <p:cNvSpPr>
            <a:spLocks noChangeShapeType="1"/>
          </p:cNvSpPr>
          <p:nvPr/>
        </p:nvSpPr>
        <p:spPr bwMode="auto">
          <a:xfrm>
            <a:off x="2743200" y="3048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3559" name="Line 7"/>
          <p:cNvSpPr>
            <a:spLocks noChangeShapeType="1"/>
          </p:cNvSpPr>
          <p:nvPr/>
        </p:nvSpPr>
        <p:spPr bwMode="auto">
          <a:xfrm>
            <a:off x="3352800" y="3048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3560" name="Line 8"/>
          <p:cNvSpPr>
            <a:spLocks noChangeShapeType="1"/>
          </p:cNvSpPr>
          <p:nvPr/>
        </p:nvSpPr>
        <p:spPr bwMode="auto">
          <a:xfrm>
            <a:off x="2743200" y="3657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3561" name="AutoShape 9"/>
          <p:cNvSpPr>
            <a:spLocks/>
          </p:cNvSpPr>
          <p:nvPr/>
        </p:nvSpPr>
        <p:spPr bwMode="auto">
          <a:xfrm>
            <a:off x="5410200" y="2971800"/>
            <a:ext cx="152400" cy="762000"/>
          </a:xfrm>
          <a:prstGeom prst="righ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2" name="AutoShape 10"/>
          <p:cNvSpPr>
            <a:spLocks/>
          </p:cNvSpPr>
          <p:nvPr/>
        </p:nvSpPr>
        <p:spPr bwMode="auto">
          <a:xfrm rot="5400000">
            <a:off x="3276600" y="2895600"/>
            <a:ext cx="152400" cy="1219200"/>
          </a:xfrm>
          <a:prstGeom prst="lef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3" name="AutoShape 11"/>
          <p:cNvSpPr>
            <a:spLocks/>
          </p:cNvSpPr>
          <p:nvPr/>
        </p:nvSpPr>
        <p:spPr bwMode="auto">
          <a:xfrm rot="5400000">
            <a:off x="3606800" y="1943100"/>
            <a:ext cx="76200" cy="1828800"/>
          </a:xfrm>
          <a:prstGeom prst="leftBrace">
            <a:avLst>
              <a:gd name="adj1" fmla="val 20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5791200" y="30480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125 tấn</a:t>
            </a:r>
          </a:p>
        </p:txBody>
      </p: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3200400" y="3108325"/>
            <a:ext cx="30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?</a:t>
            </a:r>
          </a:p>
        </p:txBody>
      </p:sp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3505200" y="2057400"/>
            <a:ext cx="228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/>
              <a:t> </a:t>
            </a:r>
            <a:r>
              <a:rPr lang="en-US" sz="2000"/>
              <a:t>?</a:t>
            </a:r>
          </a:p>
        </p:txBody>
      </p:sp>
      <p:sp>
        <p:nvSpPr>
          <p:cNvPr id="11279" name="AutoShape 1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57200" y="6400800"/>
            <a:ext cx="1143000" cy="76200"/>
          </a:xfrm>
          <a:prstGeom prst="actionButtonBeginning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0" name="Text Box 17"/>
          <p:cNvSpPr txBox="1">
            <a:spLocks noChangeArrowheads="1"/>
          </p:cNvSpPr>
          <p:nvPr/>
        </p:nvSpPr>
        <p:spPr bwMode="auto">
          <a:xfrm>
            <a:off x="2895600" y="317500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Toán</a:t>
            </a:r>
          </a:p>
        </p:txBody>
      </p:sp>
      <p:pic>
        <p:nvPicPr>
          <p:cNvPr id="23570" name="Picture 18" descr="140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71600" y="6096000"/>
            <a:ext cx="70326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71" name="Rectangle 19"/>
          <p:cNvSpPr>
            <a:spLocks noChangeArrowheads="1"/>
          </p:cNvSpPr>
          <p:nvPr/>
        </p:nvSpPr>
        <p:spPr bwMode="auto">
          <a:xfrm>
            <a:off x="0" y="762000"/>
            <a:ext cx="89281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 i="1" u="sng">
                <a:solidFill>
                  <a:srgbClr val="FF0000"/>
                </a:solidFill>
              </a:rPr>
              <a:t>Bài tập 2 :</a:t>
            </a:r>
            <a:br>
              <a:rPr lang="en-US" sz="2000" b="1" i="1" u="sng">
                <a:solidFill>
                  <a:srgbClr val="FF0000"/>
                </a:solidFill>
              </a:rPr>
            </a:br>
            <a:r>
              <a:rPr lang="en-US" sz="2000" b="1">
                <a:solidFill>
                  <a:srgbClr val="0000FF"/>
                </a:solidFill>
              </a:rPr>
              <a:t>Hai kho chứa 125 tấn thóc.Trong đó số thóc ở kho thứ nhất bằng 3/2 số thóc ở kho thứ 2. Hỏi mỗi kho chứa bao nhiêu tấn thóc.</a:t>
            </a:r>
            <a:br>
              <a:rPr lang="en-US" sz="2000" b="1">
                <a:solidFill>
                  <a:srgbClr val="0000FF"/>
                </a:solidFill>
              </a:rPr>
            </a:br>
            <a:endParaRPr lang="en-US" sz="2000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slow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3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3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3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3000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2000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2000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2000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3" dur="20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3000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3000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7" dur="3000"/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0" dur="3000"/>
                                        <p:tgtEl>
                                          <p:spTgt spid="23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5" dur="2000"/>
                                        <p:tgtEl>
                                          <p:spTgt spid="235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8" dur="2000"/>
                                        <p:tgtEl>
                                          <p:spTgt spid="235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3000" fill="hold"/>
                                        <p:tgtEl>
                                          <p:spTgt spid="235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3000" fill="hold"/>
                                        <p:tgtEl>
                                          <p:spTgt spid="235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3000" fill="hold"/>
                                        <p:tgtEl>
                                          <p:spTgt spid="235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3000" fill="hold"/>
                                        <p:tgtEl>
                                          <p:spTgt spid="235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  <p:bldP spid="23556" grpId="0" animBg="1"/>
      <p:bldP spid="23557" grpId="0" animBg="1"/>
      <p:bldP spid="23558" grpId="0" animBg="1"/>
      <p:bldP spid="23559" grpId="0" animBg="1"/>
      <p:bldP spid="23560" grpId="0" animBg="1"/>
      <p:bldP spid="23561" grpId="0" animBg="1"/>
      <p:bldP spid="23562" grpId="0" animBg="1"/>
      <p:bldP spid="23563" grpId="0" animBg="1"/>
      <p:bldP spid="23564" grpId="0"/>
      <p:bldP spid="23565" grpId="0"/>
      <p:bldP spid="23566" grpId="0"/>
      <p:bldP spid="23571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1</TotalTime>
  <Words>335</Words>
  <Application>Microsoft Office PowerPoint</Application>
  <PresentationFormat>On-screen Show (4:3)</PresentationFormat>
  <Paragraphs>134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Default Design</vt:lpstr>
      <vt:lpstr>MathType 5.0 Equation</vt:lpstr>
      <vt:lpstr>Microsoft Clip Gallery</vt:lpstr>
      <vt:lpstr>Microsoft Photo Editor 3.0 Photo</vt:lpstr>
      <vt:lpstr>       Viết các tỉ số a và b, Tỉ số b và a</vt:lpstr>
      <vt:lpstr>Slide 2</vt:lpstr>
      <vt:lpstr>Slide 3</vt:lpstr>
      <vt:lpstr>Bài giải</vt:lpstr>
      <vt:lpstr>Bài toán 2: Minh và Khôi có 25 quyển vở. Số vở của Minh bằng 2/3 số vở của Khôi. Hỏi mỗi bạn có bao nhiêu quyển vở</vt:lpstr>
      <vt:lpstr>Bài giải</vt:lpstr>
      <vt:lpstr>Slide 7</vt:lpstr>
      <vt:lpstr>THỰC HÀNH LUYỆN TẬP</vt:lpstr>
      <vt:lpstr>Bài giải</vt:lpstr>
      <vt:lpstr>Bài giải</vt:lpstr>
      <vt:lpstr>Slide 11</vt:lpstr>
      <vt:lpstr>Về nhà làm bài tập: 2, 3 trang 148 </vt:lpstr>
    </vt:vector>
  </TitlesOfParts>
  <Company>MINHDUC COMPUTER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OMMY</dc:creator>
  <cp:lastModifiedBy>CSTeam</cp:lastModifiedBy>
  <cp:revision>17</cp:revision>
  <dcterms:created xsi:type="dcterms:W3CDTF">2011-03-22T03:59:33Z</dcterms:created>
  <dcterms:modified xsi:type="dcterms:W3CDTF">2016-06-30T02:14:54Z</dcterms:modified>
</cp:coreProperties>
</file>